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BFE" w:rsidRDefault="00AB7BFE" w:rsidP="00BF1FD7">
      <w:pPr>
        <w:pStyle w:val="Style39"/>
        <w:widowControl/>
        <w:numPr>
          <w:ilvl w:val="0"/>
          <w:numId w:val="18"/>
        </w:numPr>
        <w:spacing w:before="24"/>
        <w:rPr>
          <w:rFonts w:ascii="Times New Roman" w:hAnsi="Times New Roman"/>
          <w:b/>
          <w:bCs/>
          <w:spacing w:val="-12"/>
          <w:sz w:val="26"/>
          <w:szCs w:val="26"/>
        </w:rPr>
      </w:pPr>
      <w:r w:rsidRPr="00E75A77">
        <w:rPr>
          <w:rFonts w:ascii="Times New Roman" w:hAnsi="Times New Roman"/>
          <w:b/>
          <w:bCs/>
          <w:spacing w:val="-12"/>
          <w:sz w:val="26"/>
          <w:szCs w:val="26"/>
        </w:rPr>
        <w:t>Основание для разработки проекта организации строительства.</w:t>
      </w:r>
    </w:p>
    <w:p w:rsidR="00AB7BFE" w:rsidRPr="00E75A77" w:rsidRDefault="00AB7BFE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сходные данные</w:t>
      </w:r>
    </w:p>
    <w:p w:rsidR="00AB7BFE" w:rsidRPr="00E75A77" w:rsidRDefault="00AB7BFE" w:rsidP="00745C35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настоящей проектной документации приведены решения по капитальному ремонту многоквартирного жилого дома по адресу: </w:t>
      </w:r>
      <w:bookmarkStart w:id="0" w:name="_Hlk435711118"/>
      <w:r w:rsidRPr="00E92EBA">
        <w:rPr>
          <w:rFonts w:ascii="Times New Roman" w:hAnsi="Times New Roman"/>
          <w:sz w:val="20"/>
          <w:szCs w:val="20"/>
        </w:rPr>
        <w:t xml:space="preserve">Тверская область, г. </w:t>
      </w:r>
      <w:bookmarkEnd w:id="0"/>
      <w:r>
        <w:rPr>
          <w:rFonts w:ascii="Times New Roman" w:hAnsi="Times New Roman"/>
          <w:sz w:val="20"/>
          <w:szCs w:val="20"/>
        </w:rPr>
        <w:t xml:space="preserve">Торжок, </w:t>
      </w:r>
      <w:r w:rsidR="003657A7">
        <w:rPr>
          <w:rFonts w:ascii="Times New Roman" w:hAnsi="Times New Roman"/>
          <w:sz w:val="20"/>
          <w:szCs w:val="20"/>
        </w:rPr>
        <w:t>ул. Мира, д. 4</w:t>
      </w:r>
    </w:p>
    <w:p w:rsidR="00AB7BFE" w:rsidRPr="00E75A77" w:rsidRDefault="00AB7BFE" w:rsidP="00BF1FD7">
      <w:pPr>
        <w:pStyle w:val="Style40"/>
        <w:widowControl/>
        <w:spacing w:before="29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документация выполнена в соответствии нормами и правилами, действу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ими на территории Российской Федерации (РФ). Технические решения и мероприятия, 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смотренные проектом, соответствуют требованиям охраны труда, техники безопасности, электро-, пожаро- и взрывобезопасности, действующим на территории РФ, и обеспечивают безопасную для жизни и здоровья людей эксплуатацию объекта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ая проектная документация разработана на основании: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ического задания на разработку проектной документации, согласованного с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азчиком;</w:t>
      </w:r>
    </w:p>
    <w:p w:rsidR="003657A7" w:rsidRPr="003657A7" w:rsidRDefault="00AB7BFE" w:rsidP="00745C35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3657A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Актов обследования на капитальный ремонт многоквартирного дома, расположенного по адресу: </w:t>
      </w:r>
      <w:r w:rsidRPr="003657A7">
        <w:rPr>
          <w:rFonts w:ascii="Times New Roman" w:hAnsi="Times New Roman"/>
          <w:sz w:val="20"/>
          <w:szCs w:val="20"/>
        </w:rPr>
        <w:t xml:space="preserve">Тверская область, г. Торжок, </w:t>
      </w:r>
      <w:r w:rsidR="003657A7">
        <w:rPr>
          <w:rFonts w:ascii="Times New Roman" w:hAnsi="Times New Roman"/>
          <w:sz w:val="20"/>
          <w:szCs w:val="20"/>
        </w:rPr>
        <w:t>ул. Мира, д. 4</w:t>
      </w:r>
    </w:p>
    <w:p w:rsidR="00AB7BFE" w:rsidRPr="003657A7" w:rsidRDefault="00AB7BFE" w:rsidP="00745C35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3657A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едомостей дефектов с подсчетом объемов работ по капитальному ремонту жилого дома, расположенного по адресу: </w:t>
      </w:r>
      <w:r w:rsidRPr="003657A7">
        <w:rPr>
          <w:rFonts w:ascii="Times New Roman" w:hAnsi="Times New Roman"/>
          <w:sz w:val="20"/>
          <w:szCs w:val="20"/>
        </w:rPr>
        <w:t xml:space="preserve">Тверская область, г. Торжок, </w:t>
      </w:r>
      <w:r w:rsidR="003657A7">
        <w:rPr>
          <w:rFonts w:ascii="Times New Roman" w:hAnsi="Times New Roman"/>
          <w:sz w:val="20"/>
          <w:szCs w:val="20"/>
        </w:rPr>
        <w:t>ул. Мира, д. 4</w:t>
      </w:r>
    </w:p>
    <w:p w:rsidR="00AB7BFE" w:rsidRPr="00E75A77" w:rsidRDefault="00AB7BFE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выполнен в соответствии с нижеприведенной основной нормативной д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ументацией: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ложение о составе проектной документации и требованиях к их содержанию, у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жденное Постановлением Правительства РФ №87 от 16 февраля 2008г;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ОСТ Р 21.1101-2009 - СПДС. Основные требования к проектной и рабочей документ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ции;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СП 48.13330.2011 «Организация строительства» 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Б 10-382-00 «Правила устройства и безопасной эксплуатации грузоподъемных к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»;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ДС 12-46.2008 «Методические рекомендации по разработке и оформлению проекта</w:t>
      </w:r>
    </w:p>
    <w:p w:rsidR="00AB7BFE" w:rsidRPr="00E75A77" w:rsidRDefault="00AB7BFE" w:rsidP="00BF1FD7">
      <w:pPr>
        <w:pStyle w:val="Style49"/>
        <w:widowControl/>
        <w:numPr>
          <w:ilvl w:val="0"/>
          <w:numId w:val="13"/>
        </w:numPr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рганизации строительства, проекта организации работ по сносу (демонтажу), проекта производства работ»;</w:t>
      </w:r>
    </w:p>
    <w:p w:rsidR="00AB7BFE" w:rsidRPr="00E75A77" w:rsidRDefault="00AB7BFE" w:rsidP="00BF1FD7">
      <w:pPr>
        <w:pStyle w:val="Style46"/>
        <w:widowControl/>
        <w:numPr>
          <w:ilvl w:val="0"/>
          <w:numId w:val="13"/>
        </w:numPr>
        <w:tabs>
          <w:tab w:val="left" w:pos="1133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 РМ-007-98 «Межотраслевые правила по охране труда при погрузочно-разгрузочных работах и размещении грузов»;</w:t>
      </w:r>
    </w:p>
    <w:p w:rsidR="00AB7BFE" w:rsidRPr="00E75A77" w:rsidRDefault="00AB7BFE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-   МДС 13-1.99 «Инструкция о составе, порядке разработки, согласования и утверж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проектно-сметной документации на капитальный ремонт жилых зданий»;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675"/>
        </w:tabs>
        <w:spacing w:line="360" w:lineRule="auto"/>
        <w:ind w:left="425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«Рекомендации по разработке календарных планов и стройгенпланов», ОАО ПКТИ-промстрой. Москва </w:t>
      </w:r>
      <w:smartTag w:uri="urn:schemas-microsoft-com:office:smarttags" w:element="metricconverter">
        <w:smartTagPr>
          <w:attr w:name="ProductID" w:val="2008 г"/>
        </w:smartTagPr>
        <w:r w:rsidRPr="00E75A77">
          <w:rPr>
            <w:rStyle w:val="FontStyle96"/>
            <w:rFonts w:ascii="Times New Roman" w:hAnsi="Times New Roman" w:cs="Arial Narrow"/>
            <w:i w:val="0"/>
            <w:iCs/>
            <w:szCs w:val="20"/>
          </w:rPr>
          <w:t>2008 г</w:t>
        </w:r>
      </w:smartTag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AB7BFE" w:rsidRPr="00E75A77" w:rsidRDefault="00AB7BFE" w:rsidP="00BF1FD7">
      <w:pPr>
        <w:pStyle w:val="Style44"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казчик строительства – Н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Фонд капитального ремонта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многоквартирных домов Тверской област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Юридический адрес: </w:t>
      </w:r>
      <w:smartTag w:uri="urn:schemas-microsoft-com:office:smarttags" w:element="metricconverter">
        <w:smartTagPr>
          <w:attr w:name="ProductID" w:val="170017, г"/>
        </w:smartTagPr>
        <w:r w:rsidRPr="00B0229B">
          <w:rPr>
            <w:rStyle w:val="FontStyle96"/>
            <w:rFonts w:ascii="Times New Roman" w:hAnsi="Times New Roman" w:cs="Arial Narrow"/>
            <w:i w:val="0"/>
            <w:iCs/>
            <w:szCs w:val="20"/>
          </w:rPr>
          <w:t>170017, г</w:t>
        </w:r>
      </w:smartTag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. Тверь, пос. Большие Перемерки, д. 6, стр. 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.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ИНН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695098152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AB7BFE" w:rsidRPr="00E75A77" w:rsidRDefault="00AB7BFE" w:rsidP="00BF1FD7">
      <w:pPr>
        <w:pStyle w:val="Style44"/>
        <w:widowControl/>
        <w:spacing w:before="72" w:line="360" w:lineRule="auto"/>
        <w:ind w:left="425" w:firstLine="425"/>
        <w:jc w:val="left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организация - ОО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» </w:t>
      </w:r>
    </w:p>
    <w:p w:rsidR="00AB7BFE" w:rsidRPr="00E75A77" w:rsidRDefault="00AB7BFE" w:rsidP="00BF1FD7">
      <w:pPr>
        <w:pStyle w:val="Style44"/>
        <w:widowControl/>
        <w:spacing w:before="91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омом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 (ПОС) рекомендуется: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линейным инженерно-техническим работникам, осуществляющим руководств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ом, до начала производства работ тщательно изучить все разделы проекта;</w:t>
      </w:r>
    </w:p>
    <w:p w:rsidR="00AB7BFE" w:rsidRPr="00E75A77" w:rsidRDefault="00AB7BFE" w:rsidP="00BF1FD7">
      <w:pPr>
        <w:pStyle w:val="Style43"/>
        <w:widowControl/>
        <w:numPr>
          <w:ilvl w:val="0"/>
          <w:numId w:val="13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ить работы в соответствии с ПОС;</w:t>
      </w:r>
    </w:p>
    <w:p w:rsidR="00AB7BFE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AB7BFE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Год постройки </w:t>
      </w:r>
      <w:r w:rsidR="008F215E">
        <w:rPr>
          <w:rFonts w:ascii="Times New Roman" w:hAnsi="Times New Roman"/>
          <w:sz w:val="20"/>
          <w:szCs w:val="20"/>
          <w:lang w:val="ru-RU"/>
        </w:rPr>
        <w:t>1965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 г</w:t>
      </w:r>
    </w:p>
    <w:p w:rsidR="00AB7BFE" w:rsidRPr="00E92EBA" w:rsidRDefault="008F215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>Количество секций (подъезды) 2</w:t>
      </w:r>
      <w:r w:rsidR="00AB7BFE" w:rsidRPr="00E92EBA">
        <w:rPr>
          <w:rFonts w:ascii="Times New Roman" w:hAnsi="Times New Roman"/>
          <w:sz w:val="20"/>
          <w:szCs w:val="20"/>
          <w:lang w:val="ru-RU"/>
        </w:rPr>
        <w:t xml:space="preserve"> подъезд</w:t>
      </w: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>Количество этажей (шт) 5 этажа</w:t>
      </w: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Средняя внутренняя высота помещения </w:t>
      </w:r>
      <w:r w:rsidR="008F215E">
        <w:rPr>
          <w:rFonts w:ascii="Times New Roman" w:hAnsi="Times New Roman"/>
          <w:sz w:val="20"/>
          <w:szCs w:val="20"/>
          <w:lang w:val="ru-RU"/>
        </w:rPr>
        <w:t>-2,6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 м</w:t>
      </w: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>Лифты: отсутствуют</w:t>
      </w: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Материал стен- </w:t>
      </w:r>
      <w:r>
        <w:rPr>
          <w:rFonts w:ascii="Times New Roman" w:hAnsi="Times New Roman"/>
          <w:sz w:val="20"/>
          <w:szCs w:val="20"/>
          <w:lang w:val="ru-RU"/>
        </w:rPr>
        <w:t>силикатный кирпич</w:t>
      </w:r>
    </w:p>
    <w:p w:rsidR="00AB7BFE" w:rsidRPr="00E92EBA" w:rsidRDefault="00AB7BF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>Материал кровли- плоская из рулонных материалов</w:t>
      </w:r>
    </w:p>
    <w:p w:rsidR="00AB7BFE" w:rsidRPr="00E92EBA" w:rsidRDefault="00AB7BFE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Длина дома </w:t>
      </w:r>
      <w:r w:rsidR="008F215E">
        <w:rPr>
          <w:rFonts w:ascii="Times New Roman" w:hAnsi="Times New Roman"/>
          <w:sz w:val="20"/>
          <w:szCs w:val="20"/>
          <w:lang w:val="ru-RU"/>
        </w:rPr>
        <w:t>39,75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 метра</w:t>
      </w:r>
    </w:p>
    <w:p w:rsidR="00AB7BFE" w:rsidRPr="00E92EBA" w:rsidRDefault="00AB7BFE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Ширина </w:t>
      </w:r>
      <w:r w:rsidR="008F215E">
        <w:rPr>
          <w:rFonts w:ascii="Times New Roman" w:hAnsi="Times New Roman"/>
          <w:sz w:val="20"/>
          <w:szCs w:val="20"/>
          <w:lang w:val="ru-RU"/>
        </w:rPr>
        <w:t>13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 метра</w:t>
      </w:r>
    </w:p>
    <w:p w:rsidR="00AB7BFE" w:rsidRPr="00E92EBA" w:rsidRDefault="00AB7BFE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 xml:space="preserve">Площадь застройки </w:t>
      </w:r>
      <w:r w:rsidR="008F215E">
        <w:rPr>
          <w:rFonts w:ascii="Times New Roman" w:hAnsi="Times New Roman"/>
          <w:sz w:val="20"/>
          <w:szCs w:val="20"/>
          <w:lang w:val="ru-RU"/>
        </w:rPr>
        <w:t>516,75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 кв.м</w:t>
      </w:r>
    </w:p>
    <w:p w:rsidR="00AB7BFE" w:rsidRPr="00E92EBA" w:rsidRDefault="00AB7BFE" w:rsidP="004505CA">
      <w:pPr>
        <w:pStyle w:val="TableParagraph"/>
        <w:ind w:left="426" w:firstLine="425"/>
        <w:rPr>
          <w:rFonts w:ascii="Times New Roman" w:hAnsi="Times New Roman"/>
          <w:sz w:val="24"/>
          <w:szCs w:val="24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>Дом оборудован системой центрального отопления, горячего и холодного водоснабжения, канализовании.</w:t>
      </w:r>
    </w:p>
    <w:p w:rsidR="00AB7BFE" w:rsidRPr="00E75A77" w:rsidRDefault="00AB7BFE" w:rsidP="00BF1FD7">
      <w:pPr>
        <w:pStyle w:val="Style70"/>
        <w:widowControl/>
        <w:spacing w:before="139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. Характеристика района по месту расположения объекта капитального ремонта и условий производства работ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1"/>
        <w:widowControl/>
        <w:spacing w:before="77" w:line="360" w:lineRule="auto"/>
        <w:ind w:left="425" w:firstLine="425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Многоквартирный жилой дом расположен по адресу: </w:t>
      </w:r>
      <w:r w:rsidRPr="00E92EBA">
        <w:rPr>
          <w:rFonts w:ascii="Times New Roman" w:hAnsi="Times New Roman"/>
          <w:sz w:val="20"/>
          <w:szCs w:val="20"/>
        </w:rPr>
        <w:t xml:space="preserve">Тверская область, г. </w:t>
      </w:r>
      <w:r>
        <w:rPr>
          <w:rFonts w:ascii="Times New Roman" w:hAnsi="Times New Roman"/>
          <w:sz w:val="20"/>
          <w:szCs w:val="20"/>
        </w:rPr>
        <w:t xml:space="preserve">Торжок, </w:t>
      </w:r>
      <w:r w:rsidR="003657A7">
        <w:rPr>
          <w:rFonts w:ascii="Times New Roman" w:hAnsi="Times New Roman"/>
          <w:sz w:val="20"/>
          <w:szCs w:val="20"/>
        </w:rPr>
        <w:t>ул. Мира, д. 4</w:t>
      </w:r>
    </w:p>
    <w:p w:rsidR="00AB7BFE" w:rsidRPr="00E75A77" w:rsidRDefault="00AB7BFE" w:rsidP="00BF1FD7">
      <w:pPr>
        <w:pStyle w:val="Style41"/>
        <w:widowControl/>
        <w:spacing w:before="77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новные климатические характеристики района капитального ремонта в соответствии с д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и СП131.13330.2012 «Строительная климатология» и СП 20.13330.2011 «Нагрузки и возде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вия»  следующие: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климатический район - IIВ;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счетное значение снеговой нагрузки I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V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йона - 2,4 кПа (240кгс/м2);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ветровой нагрузки 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0,23 кПа (23 кгс/м2);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линейной гололедной нагрузки 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I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</w:t>
      </w:r>
      <w:smartTag w:uri="urn:schemas-microsoft-com:office:smarttags" w:element="metricconverter">
        <w:smartTagPr>
          <w:attr w:name="ProductID" w:val="5 мм"/>
        </w:smartTagPr>
        <w:r w:rsidRPr="002F41E3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5 мм</w:t>
        </w:r>
      </w:smartTag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ая глубина сезонного промерзания грунтов - </w:t>
      </w:r>
      <w:smartTag w:uri="urn:schemas-microsoft-com:office:smarttags" w:element="metricconverter">
        <w:smartTagPr>
          <w:attr w:name="ProductID" w:val="140 см"/>
        </w:smartTagPr>
        <w:r w:rsidRPr="002F41E3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140 см</w:t>
        </w:r>
      </w:smartTag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AB7BFE" w:rsidRPr="002F41E3" w:rsidRDefault="00AB7BFE" w:rsidP="00BF1FD7">
      <w:pPr>
        <w:pStyle w:val="Style67"/>
        <w:widowControl/>
        <w:numPr>
          <w:ilvl w:val="0"/>
          <w:numId w:val="14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редняя температура наиболее холодной пятидневки - минус 29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perscript"/>
        </w:rPr>
        <w:t>0</w:t>
      </w:r>
      <w:r w:rsidRPr="002F41E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.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62"/>
        <w:widowControl/>
        <w:spacing w:before="130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3. Оценка развитости транспортной инфраструктуры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92EBA" w:rsidRDefault="00AB7BFE" w:rsidP="00BF1FD7">
      <w:pPr>
        <w:pStyle w:val="TableParagraph"/>
        <w:spacing w:line="360" w:lineRule="auto"/>
        <w:ind w:left="425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E92EB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 xml:space="preserve">Проезд автотранспорта к зданию предусматривается  по существующим проездам. </w:t>
      </w:r>
    </w:p>
    <w:p w:rsidR="00AB7BFE" w:rsidRPr="00E75A77" w:rsidRDefault="00AB7BFE" w:rsidP="00BF1FD7">
      <w:pPr>
        <w:pStyle w:val="Style64"/>
        <w:widowControl/>
        <w:spacing w:before="125" w:after="322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4. Сведения о возможности использования местной рабочей силы при осуществлении капитального ремонта</w:t>
      </w:r>
    </w:p>
    <w:p w:rsidR="00AB7BFE" w:rsidRPr="00E75A77" w:rsidRDefault="00AB7BFE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Капитальный ремонт здания предполагается вести подрядным способом. Для выполн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отдельных видов работ могут быть привлечены субподрядные  организации. Планируется привлечь местные подрядные и субподрядные организации. Эти организации должны иметь свидетель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ства о допусках на СМР, которы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оказывают влияние на безопасность объекта</w:t>
      </w:r>
    </w:p>
    <w:p w:rsidR="00AB7BFE" w:rsidRDefault="00AB7BFE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5. Перечень мероприятий по привлечению для осуществления капремонта квалифицированных специалистов, в том числе для выполнения работ вахтовым методом</w:t>
      </w:r>
    </w:p>
    <w:p w:rsidR="00AB7BFE" w:rsidRPr="00E75A77" w:rsidRDefault="00AB7BFE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Подрядные организации, выполняющие ремонтные работы, должны иметь свидетельства о допусках на СМР, которые оказывают влияние на безопасность объекта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.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72"/>
        <w:widowControl/>
        <w:spacing w:before="182"/>
        <w:ind w:left="426" w:right="-145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6. Характеристика земельного участка, на котором расположен объект капитального ремонта</w:t>
      </w:r>
    </w:p>
    <w:p w:rsidR="00AB7BFE" w:rsidRPr="00E75A77" w:rsidRDefault="00AB7BFE" w:rsidP="00BF1FD7">
      <w:pPr>
        <w:pStyle w:val="Style44"/>
        <w:widowControl/>
        <w:spacing w:line="240" w:lineRule="exact"/>
        <w:ind w:left="426" w:firstLine="425"/>
        <w:jc w:val="left"/>
        <w:rPr>
          <w:rFonts w:ascii="Times New Roman" w:hAnsi="Times New Roman"/>
          <w:sz w:val="20"/>
          <w:szCs w:val="20"/>
        </w:rPr>
      </w:pPr>
    </w:p>
    <w:p w:rsidR="00AB7BFE" w:rsidRPr="00E92EBA" w:rsidRDefault="00AB7BFE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E92EB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>Характеристика земельного участка:</w:t>
      </w:r>
    </w:p>
    <w:p w:rsidR="00AB7BFE" w:rsidRPr="00E92EBA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0"/>
          <w:szCs w:val="20"/>
          <w:lang w:val="ru-RU"/>
        </w:rPr>
      </w:pPr>
      <w:r w:rsidRPr="00E92EBA">
        <w:rPr>
          <w:rFonts w:ascii="Times New Roman" w:hAnsi="Times New Roman"/>
          <w:sz w:val="20"/>
          <w:szCs w:val="20"/>
          <w:lang w:val="ru-RU"/>
        </w:rPr>
        <w:t xml:space="preserve">Площадь застройки – </w:t>
      </w:r>
      <w:r w:rsidR="008F215E">
        <w:rPr>
          <w:rFonts w:ascii="Times New Roman" w:hAnsi="Times New Roman"/>
          <w:sz w:val="20"/>
          <w:szCs w:val="20"/>
          <w:lang w:val="ru-RU"/>
        </w:rPr>
        <w:t>516,75</w:t>
      </w:r>
      <w:bookmarkStart w:id="1" w:name="_GoBack"/>
      <w:bookmarkEnd w:id="1"/>
      <w:r w:rsidRPr="00E92EBA">
        <w:rPr>
          <w:rFonts w:ascii="Times New Roman" w:hAnsi="Times New Roman"/>
          <w:sz w:val="20"/>
          <w:szCs w:val="20"/>
          <w:lang w:val="ru-RU"/>
        </w:rPr>
        <w:t xml:space="preserve"> кв. м.</w:t>
      </w:r>
    </w:p>
    <w:p w:rsidR="00AB7BFE" w:rsidRPr="00854EF6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color w:val="FF0000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64"/>
        <w:widowControl/>
        <w:spacing w:after="322"/>
        <w:ind w:left="426" w:right="1589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7. Описание особенностей проведения работ в условиях жилого дома без отселения жильцов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, условия производства строительных работ внутри здания принимаются как стесненные (Таблица 3.п.1,таблица 4.п.1)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782"/>
        </w:tabs>
        <w:spacing w:before="5" w:line="312" w:lineRule="exact"/>
        <w:ind w:left="426" w:right="29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строительных и други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монтажных работ внутри здания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маются как стесненные (таблица 2, п.2)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782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монтажных работ в существующем здании в стесненных условиях: без отселения жильцов, с наличием в зоне производства работ загромождающих предметов (м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ель)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ремонтно-строительных работ внутри здания принимаются как стесненные (таблица 3, п.2)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емонтно-строитель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пусконаладочных работ внутри здания принимаются как стесненные (таблица 4, п.2)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пусконаладоч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учесть время тишины, с 23:00 до 7:00 производство работ прекратить.</w:t>
      </w:r>
    </w:p>
    <w:p w:rsidR="00AB7BFE" w:rsidRPr="00E75A77" w:rsidRDefault="00AB7BFE" w:rsidP="00BF1FD7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Fonts w:ascii="Times New Roman" w:hAnsi="Times New Roman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</w:r>
    </w:p>
    <w:p w:rsidR="00AB7BFE" w:rsidRPr="00E75A77" w:rsidRDefault="00AB7BFE" w:rsidP="00BF1FD7">
      <w:pPr>
        <w:pStyle w:val="Style64"/>
        <w:widowControl/>
        <w:spacing w:before="182"/>
        <w:ind w:left="426" w:right="124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8. Описание особенностей проведения работ в условиях стесненной городской застройки, в местах расположения подземных коммуникаций, линий электропередачи и связи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TableParagraph"/>
        <w:numPr>
          <w:ilvl w:val="0"/>
          <w:numId w:val="15"/>
        </w:numPr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.к. работы по капитальному ремонту план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ируется проводить внутри здания.</w:t>
      </w:r>
    </w:p>
    <w:p w:rsidR="00AB7BFE" w:rsidRDefault="00AB7BFE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Default="00AB7BFE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Default="00AB7BFE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 Обоснование принятой организационно-технологической схемы,</w:t>
      </w:r>
    </w:p>
    <w:p w:rsidR="00AB7BFE" w:rsidRPr="00E75A77" w:rsidRDefault="00AB7BFE" w:rsidP="00BF1FD7">
      <w:pPr>
        <w:pStyle w:val="Style64"/>
        <w:widowControl/>
        <w:ind w:left="851" w:right="13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определяющей последовательность капитального ремонта и обеспечивающей соблюдение установленных в календарном плане сроков завершения капремонта (его этапов)</w:t>
      </w:r>
    </w:p>
    <w:p w:rsidR="00AB7BFE" w:rsidRPr="00E75A77" w:rsidRDefault="00AB7BFE" w:rsidP="00BF1FD7">
      <w:pPr>
        <w:pStyle w:val="Style41"/>
        <w:widowControl/>
        <w:spacing w:before="77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нято круглогодичное производство работ подрядным с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обом силами генподрядной организации с привлечением субподрядных организаций. Структура строительной организации - прорабский участок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Снабжение строительными конструкциями, материалами и изделиями обеспечивается подрядчиками-исполнителями работ с доставкой их автотранспортом.</w:t>
      </w:r>
    </w:p>
    <w:p w:rsidR="00AB7BFE" w:rsidRPr="00E75A77" w:rsidRDefault="00AB7BFE" w:rsidP="00BF1FD7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процессе капитального ремонта необходимо организовать контроль и приемку поступающих конструкций, деталей и материалов.</w:t>
      </w:r>
    </w:p>
    <w:p w:rsidR="00AB7BFE" w:rsidRPr="00E75A77" w:rsidRDefault="00AB7BFE" w:rsidP="00BF1FD7">
      <w:pPr>
        <w:pStyle w:val="TableParagraph"/>
        <w:spacing w:line="360" w:lineRule="auto"/>
        <w:ind w:right="157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z w:val="20"/>
          <w:szCs w:val="20"/>
          <w:lang w:val="ru-RU"/>
        </w:rPr>
        <w:t>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всех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 и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лог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ш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го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8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ль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–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в</w:t>
      </w:r>
      <w:r w:rsidRPr="00E75A77">
        <w:rPr>
          <w:rFonts w:ascii="Times New Roman" w:hAnsi="Times New Roman"/>
          <w:sz w:val="20"/>
          <w:szCs w:val="20"/>
          <w:lang w:val="ru-RU"/>
        </w:rPr>
        <w:t>од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ы</w:t>
      </w:r>
      <w:r w:rsidRPr="00E75A77">
        <w:rPr>
          <w:rFonts w:ascii="Times New Roman" w:hAnsi="Times New Roman"/>
          <w:sz w:val="20"/>
          <w:szCs w:val="20"/>
          <w:lang w:val="ru-RU"/>
        </w:rPr>
        <w:t>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ч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о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и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AB7BFE" w:rsidRPr="00854EF6" w:rsidRDefault="00AB7BFE" w:rsidP="00BF1FD7">
      <w:pPr>
        <w:pStyle w:val="TableParagraph"/>
        <w:spacing w:line="360" w:lineRule="auto"/>
        <w:ind w:right="152" w:firstLine="567"/>
        <w:rPr>
          <w:rFonts w:ascii="Times New Roman" w:hAnsi="Times New Roman"/>
          <w:color w:val="FF0000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к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5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ч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-см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й д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и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50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92EBA">
        <w:rPr>
          <w:rFonts w:ascii="Times New Roman" w:hAnsi="Times New Roman"/>
          <w:sz w:val="20"/>
          <w:szCs w:val="20"/>
          <w:lang w:val="ru-RU"/>
        </w:rPr>
        <w:t>ло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92EBA">
        <w:rPr>
          <w:rFonts w:ascii="Times New Roman" w:hAnsi="Times New Roman"/>
          <w:spacing w:val="3"/>
          <w:sz w:val="20"/>
          <w:szCs w:val="20"/>
          <w:lang w:val="ru-RU"/>
        </w:rPr>
        <w:t>и</w:t>
      </w:r>
      <w:r w:rsidRPr="00E92EBA">
        <w:rPr>
          <w:rFonts w:ascii="Times New Roman" w:hAnsi="Times New Roman"/>
          <w:sz w:val="20"/>
          <w:szCs w:val="20"/>
          <w:lang w:val="ru-RU"/>
        </w:rPr>
        <w:t>й</w:t>
      </w:r>
      <w:r w:rsidRPr="00E92EBA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92EBA">
        <w:rPr>
          <w:rFonts w:ascii="Times New Roman" w:hAnsi="Times New Roman"/>
          <w:sz w:val="20"/>
          <w:szCs w:val="20"/>
          <w:lang w:val="ru-RU"/>
        </w:rPr>
        <w:t>тро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92EBA">
        <w:rPr>
          <w:rFonts w:ascii="Times New Roman" w:hAnsi="Times New Roman"/>
          <w:sz w:val="20"/>
          <w:szCs w:val="20"/>
          <w:lang w:val="ru-RU"/>
        </w:rPr>
        <w:t>т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92EBA">
        <w:rPr>
          <w:rFonts w:ascii="Times New Roman" w:hAnsi="Times New Roman"/>
          <w:sz w:val="20"/>
          <w:szCs w:val="20"/>
          <w:lang w:val="ru-RU"/>
        </w:rPr>
        <w:t>ль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92EBA">
        <w:rPr>
          <w:rFonts w:ascii="Times New Roman" w:hAnsi="Times New Roman"/>
          <w:sz w:val="20"/>
          <w:szCs w:val="20"/>
          <w:lang w:val="ru-RU"/>
        </w:rPr>
        <w:t>т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E92EBA">
        <w:rPr>
          <w:rFonts w:ascii="Times New Roman" w:hAnsi="Times New Roman"/>
          <w:sz w:val="20"/>
          <w:szCs w:val="20"/>
          <w:lang w:val="ru-RU"/>
        </w:rPr>
        <w:t>,</w:t>
      </w:r>
      <w:r w:rsidRPr="00E92EBA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z w:val="20"/>
          <w:szCs w:val="20"/>
          <w:lang w:val="ru-RU"/>
        </w:rPr>
        <w:t>р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з</w:t>
      </w:r>
      <w:r w:rsidRPr="00E92EBA">
        <w:rPr>
          <w:rFonts w:ascii="Times New Roman" w:hAnsi="Times New Roman"/>
          <w:sz w:val="20"/>
          <w:szCs w:val="20"/>
          <w:lang w:val="ru-RU"/>
        </w:rPr>
        <w:t>р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92EBA">
        <w:rPr>
          <w:rFonts w:ascii="Times New Roman" w:hAnsi="Times New Roman"/>
          <w:sz w:val="20"/>
          <w:szCs w:val="20"/>
          <w:lang w:val="ru-RU"/>
        </w:rPr>
        <w:t>бот</w:t>
      </w:r>
      <w:r w:rsidRPr="00E92EBA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92EBA">
        <w:rPr>
          <w:rFonts w:ascii="Times New Roman" w:hAnsi="Times New Roman"/>
          <w:sz w:val="20"/>
          <w:szCs w:val="20"/>
          <w:lang w:val="ru-RU"/>
        </w:rPr>
        <w:t>у</w:t>
      </w:r>
      <w:r w:rsidRPr="00E92EBA">
        <w:rPr>
          <w:rFonts w:ascii="Times New Roman" w:hAnsi="Times New Roman"/>
          <w:spacing w:val="43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ПП</w:t>
      </w:r>
      <w:r w:rsidRPr="00E92EBA">
        <w:rPr>
          <w:rFonts w:ascii="Times New Roman" w:hAnsi="Times New Roman"/>
          <w:sz w:val="20"/>
          <w:szCs w:val="20"/>
          <w:lang w:val="ru-RU"/>
        </w:rPr>
        <w:t>Р,</w:t>
      </w:r>
      <w:r w:rsidRPr="00E92EBA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вы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92EBA">
        <w:rPr>
          <w:rFonts w:ascii="Times New Roman" w:hAnsi="Times New Roman"/>
          <w:sz w:val="20"/>
          <w:szCs w:val="20"/>
          <w:lang w:val="ru-RU"/>
        </w:rPr>
        <w:t>ол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92EBA">
        <w:rPr>
          <w:rFonts w:ascii="Times New Roman" w:hAnsi="Times New Roman"/>
          <w:sz w:val="20"/>
          <w:szCs w:val="20"/>
          <w:lang w:val="ru-RU"/>
        </w:rPr>
        <w:t>е</w:t>
      </w:r>
      <w:r w:rsidRPr="00E92EBA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z w:val="20"/>
          <w:szCs w:val="20"/>
          <w:lang w:val="ru-RU"/>
        </w:rPr>
        <w:t>р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92EBA">
        <w:rPr>
          <w:rFonts w:ascii="Times New Roman" w:hAnsi="Times New Roman"/>
          <w:sz w:val="20"/>
          <w:szCs w:val="20"/>
          <w:lang w:val="ru-RU"/>
        </w:rPr>
        <w:t>бот</w:t>
      </w:r>
      <w:r w:rsidRPr="00E92EBA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92EBA">
        <w:rPr>
          <w:rFonts w:ascii="Times New Roman" w:hAnsi="Times New Roman"/>
          <w:sz w:val="20"/>
          <w:szCs w:val="20"/>
          <w:lang w:val="ru-RU"/>
        </w:rPr>
        <w:t>одгото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92EBA">
        <w:rPr>
          <w:rFonts w:ascii="Times New Roman" w:hAnsi="Times New Roman"/>
          <w:sz w:val="20"/>
          <w:szCs w:val="20"/>
          <w:lang w:val="ru-RU"/>
        </w:rPr>
        <w:t>т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92EBA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E92EBA">
        <w:rPr>
          <w:rFonts w:ascii="Times New Roman" w:hAnsi="Times New Roman"/>
          <w:sz w:val="20"/>
          <w:szCs w:val="20"/>
          <w:lang w:val="ru-RU"/>
        </w:rPr>
        <w:t>ь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92EBA">
        <w:rPr>
          <w:rFonts w:ascii="Times New Roman" w:hAnsi="Times New Roman"/>
          <w:sz w:val="20"/>
          <w:szCs w:val="20"/>
          <w:lang w:val="ru-RU"/>
        </w:rPr>
        <w:t xml:space="preserve">ого 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92EBA">
        <w:rPr>
          <w:rFonts w:ascii="Times New Roman" w:hAnsi="Times New Roman"/>
          <w:sz w:val="20"/>
          <w:szCs w:val="20"/>
          <w:lang w:val="ru-RU"/>
        </w:rPr>
        <w:t>р</w:t>
      </w:r>
      <w:r w:rsidRPr="00E92EBA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92EBA">
        <w:rPr>
          <w:rFonts w:ascii="Times New Roman" w:hAnsi="Times New Roman"/>
          <w:sz w:val="20"/>
          <w:szCs w:val="20"/>
          <w:lang w:val="ru-RU"/>
        </w:rPr>
        <w:t>од</w:t>
      </w:r>
      <w:r w:rsidRPr="00E92EBA">
        <w:rPr>
          <w:rFonts w:ascii="Times New Roman" w:hAnsi="Times New Roman"/>
          <w:spacing w:val="-1"/>
          <w:sz w:val="20"/>
          <w:szCs w:val="20"/>
          <w:lang w:val="ru-RU"/>
        </w:rPr>
        <w:t>а.</w:t>
      </w:r>
    </w:p>
    <w:p w:rsidR="00AB7BFE" w:rsidRPr="00854EF6" w:rsidRDefault="00AB7BFE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color w:val="FF0000"/>
          <w:sz w:val="20"/>
          <w:szCs w:val="20"/>
        </w:rPr>
      </w:pP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Разборка кровли из наплавляемых материалов в 2 слоя</w:t>
      </w:r>
      <w:r w:rsidRPr="008B1A03">
        <w:tab/>
        <w:t>.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Демонтаж стяжки из ц/п раствора.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 xml:space="preserve">Устройство стяжки из ц/п раствора толщ. </w:t>
      </w:r>
      <w:smartTag w:uri="urn:schemas-microsoft-com:office:smarttags" w:element="metricconverter">
        <w:smartTagPr>
          <w:attr w:name="ProductID" w:val="0,4 м"/>
        </w:smartTagPr>
        <w:r w:rsidRPr="008B1A03">
          <w:t>30 мм</w:t>
        </w:r>
      </w:smartTag>
      <w:r w:rsidRPr="008B1A03">
        <w:tab/>
        <w:t>.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Обмазка стяжки праймером технониколь №1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Устройство кровли из наплавляемых материалов (линоком ТКП, линоком ТПП) в 2 слоя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 xml:space="preserve">Устройство ограждений по периметру крыши высотой до </w:t>
      </w:r>
      <w:smartTag w:uri="urn:schemas-microsoft-com:office:smarttags" w:element="metricconverter">
        <w:smartTagPr>
          <w:attr w:name="ProductID" w:val="0,4 м"/>
        </w:smartTagPr>
        <w:r w:rsidRPr="008B1A03">
          <w:t>600 мм</w:t>
        </w:r>
      </w:smartTag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Смена колпаков над вентшахтами (12 каналов)</w:t>
      </w:r>
      <w:r w:rsidRPr="008B1A03">
        <w:tab/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Замена дверного блока выхода на крышу.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Смена покрытий парапетов.</w:t>
      </w:r>
    </w:p>
    <w:p w:rsidR="00AB7BFE" w:rsidRPr="008B1A03" w:rsidRDefault="00AB7BFE" w:rsidP="008B1A03">
      <w:pPr>
        <w:pStyle w:val="afd"/>
        <w:numPr>
          <w:ilvl w:val="0"/>
          <w:numId w:val="20"/>
        </w:numPr>
        <w:spacing w:before="100" w:beforeAutospacing="1" w:after="120"/>
        <w:contextualSpacing/>
        <w:jc w:val="both"/>
      </w:pPr>
      <w:r w:rsidRPr="008B1A03">
        <w:t>Ремонт кирпичной кладки вентканалов.</w:t>
      </w:r>
    </w:p>
    <w:p w:rsidR="00AB7BFE" w:rsidRDefault="00AB7BFE" w:rsidP="00CB58B0">
      <w:pPr>
        <w:pStyle w:val="afd"/>
        <w:spacing w:line="360" w:lineRule="auto"/>
        <w:ind w:left="927"/>
        <w:rPr>
          <w:color w:val="FF0000"/>
        </w:rPr>
      </w:pPr>
    </w:p>
    <w:p w:rsidR="00AB7BFE" w:rsidRPr="00807790" w:rsidRDefault="00AB7BFE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TableParagraph"/>
        <w:spacing w:before="1" w:line="360" w:lineRule="auto"/>
        <w:ind w:right="153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ом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щ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м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 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: 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й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AB7BFE" w:rsidRPr="00E75A77" w:rsidRDefault="00AB7BFE" w:rsidP="00BF1FD7">
      <w:pPr>
        <w:pStyle w:val="TableParagraph"/>
        <w:spacing w:line="360" w:lineRule="auto"/>
        <w:ind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п</w:t>
      </w:r>
      <w:r w:rsidRPr="00E75A77">
        <w:rPr>
          <w:rFonts w:ascii="Times New Roman" w:hAnsi="Times New Roman"/>
          <w:spacing w:val="-4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я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ып</w:t>
      </w:r>
      <w:r w:rsidRPr="00E75A77">
        <w:rPr>
          <w:rFonts w:ascii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с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ющ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бот:</w:t>
      </w:r>
    </w:p>
    <w:p w:rsidR="00AB7BFE" w:rsidRPr="00E75A77" w:rsidRDefault="00AB7BFE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 xml:space="preserve">- выполнение мер пожарной безопасности; </w:t>
      </w:r>
    </w:p>
    <w:p w:rsidR="00AB7BFE" w:rsidRPr="00E75A77" w:rsidRDefault="00AB7BFE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>- обучение и инструктаж работников по вопросам безопасности труда</w:t>
      </w:r>
    </w:p>
    <w:p w:rsidR="00AB7BFE" w:rsidRPr="00E75A77" w:rsidRDefault="00AB7BFE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rPr>
          <w:spacing w:val="33"/>
        </w:rPr>
        <w:t>-</w:t>
      </w:r>
      <w:r w:rsidRPr="00E75A77">
        <w:t>орг</w:t>
      </w:r>
      <w:r w:rsidRPr="00E75A77">
        <w:rPr>
          <w:spacing w:val="-1"/>
        </w:rPr>
        <w:t>а</w:t>
      </w:r>
      <w:r w:rsidRPr="00E75A77">
        <w:rPr>
          <w:spacing w:val="1"/>
        </w:rPr>
        <w:t>н</w:t>
      </w:r>
      <w:r w:rsidRPr="00E75A77">
        <w:rPr>
          <w:spacing w:val="-2"/>
        </w:rPr>
        <w:t>и</w:t>
      </w:r>
      <w:r w:rsidRPr="00E75A77">
        <w:rPr>
          <w:spacing w:val="1"/>
        </w:rPr>
        <w:t>з</w:t>
      </w:r>
      <w:r w:rsidRPr="00E75A77">
        <w:rPr>
          <w:spacing w:val="-1"/>
        </w:rPr>
        <w:t>а</w:t>
      </w:r>
      <w:r w:rsidRPr="00E75A77">
        <w:rPr>
          <w:spacing w:val="1"/>
        </w:rPr>
        <w:t>ци</w:t>
      </w:r>
      <w:r w:rsidRPr="00E75A77">
        <w:t>я</w:t>
      </w:r>
      <w:r w:rsidRPr="00E75A77">
        <w:rPr>
          <w:spacing w:val="33"/>
        </w:rPr>
        <w:t xml:space="preserve"> </w:t>
      </w:r>
      <w:r w:rsidRPr="00E75A77">
        <w:rPr>
          <w:spacing w:val="-1"/>
        </w:rPr>
        <w:t>св</w:t>
      </w:r>
      <w:r w:rsidRPr="00E75A77">
        <w:t>я</w:t>
      </w:r>
      <w:r w:rsidRPr="00E75A77">
        <w:rPr>
          <w:spacing w:val="1"/>
        </w:rPr>
        <w:t>з</w:t>
      </w:r>
      <w:r w:rsidRPr="00E75A77">
        <w:t>и</w:t>
      </w:r>
      <w:r w:rsidRPr="00E75A77">
        <w:rPr>
          <w:spacing w:val="32"/>
        </w:rPr>
        <w:t xml:space="preserve"> </w:t>
      </w:r>
      <w:r w:rsidRPr="00E75A77">
        <w:t>для о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р</w:t>
      </w:r>
      <w:r w:rsidRPr="00E75A77">
        <w:rPr>
          <w:spacing w:val="-1"/>
        </w:rPr>
        <w:t>а</w:t>
      </w:r>
      <w:r w:rsidRPr="00E75A77">
        <w:t>т</w:t>
      </w:r>
      <w:r w:rsidRPr="00E75A77">
        <w:rPr>
          <w:spacing w:val="1"/>
        </w:rPr>
        <w:t>и</w:t>
      </w:r>
      <w:r w:rsidRPr="00E75A77">
        <w:rPr>
          <w:spacing w:val="-1"/>
        </w:rPr>
        <w:t>в</w:t>
      </w:r>
      <w:r w:rsidRPr="00E75A77">
        <w:rPr>
          <w:spacing w:val="1"/>
        </w:rPr>
        <w:t>н</w:t>
      </w:r>
      <w:r w:rsidRPr="00E75A77">
        <w:t>о</w:t>
      </w:r>
      <w:r w:rsidRPr="00E75A77">
        <w:rPr>
          <w:spacing w:val="-1"/>
        </w:rPr>
        <w:t>-</w:t>
      </w:r>
      <w:r w:rsidRPr="00E75A77">
        <w:t>д</w:t>
      </w:r>
      <w:r w:rsidRPr="00E75A77">
        <w:rPr>
          <w:spacing w:val="1"/>
        </w:rPr>
        <w:t>и</w:t>
      </w:r>
      <w:r w:rsidRPr="00E75A77">
        <w:rPr>
          <w:spacing w:val="-1"/>
        </w:rPr>
        <w:t>с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т</w:t>
      </w:r>
      <w:r w:rsidRPr="00E75A77">
        <w:rPr>
          <w:spacing w:val="-1"/>
        </w:rPr>
        <w:t>че</w:t>
      </w:r>
      <w:r w:rsidRPr="00E75A77">
        <w:t>р</w:t>
      </w:r>
      <w:r w:rsidRPr="00E75A77">
        <w:rPr>
          <w:spacing w:val="-1"/>
        </w:rPr>
        <w:t>с</w:t>
      </w:r>
      <w:r w:rsidRPr="00E75A77">
        <w:t>кого</w:t>
      </w:r>
      <w:r w:rsidRPr="00E75A77">
        <w:rPr>
          <w:spacing w:val="2"/>
        </w:rPr>
        <w:t xml:space="preserve"> </w:t>
      </w:r>
      <w:r w:rsidRPr="00E75A77">
        <w:rPr>
          <w:spacing w:val="-8"/>
        </w:rPr>
        <w:t>у</w:t>
      </w:r>
      <w:r w:rsidRPr="00E75A77">
        <w:rPr>
          <w:spacing w:val="1"/>
        </w:rPr>
        <w:t>п</w:t>
      </w:r>
      <w:r w:rsidRPr="00E75A77">
        <w:rPr>
          <w:spacing w:val="2"/>
        </w:rPr>
        <w:t>р</w:t>
      </w:r>
      <w:r w:rsidRPr="00E75A77">
        <w:rPr>
          <w:spacing w:val="-1"/>
        </w:rPr>
        <w:t>ав</w:t>
      </w:r>
      <w:r w:rsidRPr="00E75A77">
        <w:t>л</w:t>
      </w:r>
      <w:r w:rsidRPr="00E75A77">
        <w:rPr>
          <w:spacing w:val="-1"/>
        </w:rPr>
        <w:t>е</w:t>
      </w:r>
      <w:r w:rsidRPr="00E75A77">
        <w:rPr>
          <w:spacing w:val="1"/>
        </w:rPr>
        <w:t>ни</w:t>
      </w:r>
      <w:r w:rsidRPr="00E75A77">
        <w:t xml:space="preserve">я </w:t>
      </w:r>
      <w:r w:rsidRPr="00E75A77">
        <w:rPr>
          <w:spacing w:val="1"/>
        </w:rPr>
        <w:t>п</w:t>
      </w:r>
      <w:r w:rsidRPr="00E75A77">
        <w:t>ро</w:t>
      </w:r>
      <w:r w:rsidRPr="00E75A77">
        <w:rPr>
          <w:spacing w:val="1"/>
        </w:rPr>
        <w:t>и</w:t>
      </w:r>
      <w:r w:rsidRPr="00E75A77">
        <w:rPr>
          <w:spacing w:val="-2"/>
        </w:rPr>
        <w:t>з</w:t>
      </w:r>
      <w:r w:rsidRPr="00E75A77">
        <w:rPr>
          <w:spacing w:val="-1"/>
        </w:rPr>
        <w:t>в</w:t>
      </w:r>
      <w:r w:rsidRPr="00E75A77">
        <w:t>од</w:t>
      </w:r>
      <w:r w:rsidRPr="00E75A77">
        <w:rPr>
          <w:spacing w:val="-1"/>
        </w:rPr>
        <w:t>с</w:t>
      </w:r>
      <w:r w:rsidRPr="00E75A77">
        <w:t>т</w:t>
      </w:r>
      <w:r w:rsidRPr="00E75A77">
        <w:rPr>
          <w:spacing w:val="-1"/>
        </w:rPr>
        <w:t>в</w:t>
      </w:r>
      <w:r w:rsidRPr="00E75A77">
        <w:t>ом</w:t>
      </w:r>
      <w:r w:rsidRPr="00E75A77">
        <w:rPr>
          <w:spacing w:val="-1"/>
        </w:rPr>
        <w:t xml:space="preserve"> </w:t>
      </w:r>
      <w:r w:rsidRPr="00E75A77">
        <w:t>р</w:t>
      </w:r>
      <w:r w:rsidRPr="00E75A77">
        <w:rPr>
          <w:spacing w:val="-1"/>
        </w:rPr>
        <w:t>а</w:t>
      </w:r>
      <w:r w:rsidRPr="00E75A77">
        <w:t>бот.</w:t>
      </w:r>
    </w:p>
    <w:p w:rsidR="00AB7BFE" w:rsidRPr="00E75A77" w:rsidRDefault="00AB7BFE" w:rsidP="00BF1FD7">
      <w:pPr>
        <w:spacing w:line="360" w:lineRule="auto"/>
        <w:ind w:firstLine="567"/>
        <w:rPr>
          <w:sz w:val="20"/>
          <w:szCs w:val="20"/>
        </w:rPr>
      </w:pPr>
      <w:r w:rsidRPr="00E75A77">
        <w:rPr>
          <w:sz w:val="20"/>
          <w:szCs w:val="20"/>
        </w:rPr>
        <w:t>В</w:t>
      </w:r>
      <w:r w:rsidRPr="00E75A77">
        <w:rPr>
          <w:spacing w:val="53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в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й</w:t>
      </w:r>
      <w:r w:rsidRPr="00E75A77">
        <w:rPr>
          <w:spacing w:val="56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р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од</w:t>
      </w:r>
      <w:r w:rsidRPr="00E75A77">
        <w:rPr>
          <w:spacing w:val="50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ы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о</w:t>
      </w:r>
      <w:r w:rsidRPr="00E75A77">
        <w:rPr>
          <w:sz w:val="20"/>
          <w:szCs w:val="20"/>
        </w:rPr>
        <w:t>л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яют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я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с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р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бот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,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св</w:t>
      </w:r>
      <w:r w:rsidRPr="00E75A77">
        <w:rPr>
          <w:sz w:val="20"/>
          <w:szCs w:val="20"/>
        </w:rPr>
        <w:t>я</w:t>
      </w:r>
      <w:r w:rsidRPr="00E75A77">
        <w:rPr>
          <w:spacing w:val="1"/>
          <w:sz w:val="20"/>
          <w:szCs w:val="20"/>
        </w:rPr>
        <w:t>з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1"/>
          <w:sz w:val="20"/>
          <w:szCs w:val="20"/>
        </w:rPr>
        <w:t>н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с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к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-2"/>
          <w:sz w:val="20"/>
          <w:szCs w:val="20"/>
        </w:rPr>
        <w:t>п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м р</w:t>
      </w:r>
      <w:r w:rsidRPr="00E75A77">
        <w:rPr>
          <w:spacing w:val="-1"/>
          <w:sz w:val="20"/>
          <w:szCs w:val="20"/>
        </w:rPr>
        <w:t>ем</w:t>
      </w:r>
      <w:r w:rsidRPr="00E75A77">
        <w:rPr>
          <w:sz w:val="20"/>
          <w:szCs w:val="20"/>
        </w:rPr>
        <w:t>о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том</w:t>
      </w:r>
      <w:r w:rsidRPr="00E75A77">
        <w:rPr>
          <w:spacing w:val="-1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z w:val="20"/>
          <w:szCs w:val="20"/>
        </w:rPr>
        <w:t>ро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1"/>
          <w:sz w:val="20"/>
          <w:szCs w:val="20"/>
        </w:rPr>
        <w:t>и</w:t>
      </w:r>
      <w:r w:rsidRPr="00E75A77">
        <w:rPr>
          <w:spacing w:val="2"/>
          <w:sz w:val="20"/>
          <w:szCs w:val="20"/>
        </w:rPr>
        <w:t>р</w:t>
      </w:r>
      <w:r w:rsidRPr="00E75A77">
        <w:rPr>
          <w:spacing w:val="-8"/>
          <w:sz w:val="20"/>
          <w:szCs w:val="20"/>
        </w:rPr>
        <w:t>у</w:t>
      </w:r>
      <w:r w:rsidRPr="00E75A77">
        <w:rPr>
          <w:spacing w:val="1"/>
          <w:sz w:val="20"/>
          <w:szCs w:val="20"/>
        </w:rPr>
        <w:t>ем</w:t>
      </w:r>
      <w:r w:rsidRPr="00E75A77">
        <w:rPr>
          <w:sz w:val="20"/>
          <w:szCs w:val="20"/>
        </w:rPr>
        <w:t>ого объ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.</w:t>
      </w:r>
    </w:p>
    <w:p w:rsidR="00AB7BFE" w:rsidRPr="00E75A77" w:rsidRDefault="00AB7BFE" w:rsidP="00BF1FD7">
      <w:pPr>
        <w:pStyle w:val="TableParagraph"/>
        <w:ind w:firstLine="567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1. Строительный генеральный план</w:t>
      </w:r>
    </w:p>
    <w:p w:rsidR="0026252B" w:rsidRPr="003164E9" w:rsidRDefault="0026252B" w:rsidP="0026252B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Строительный генеральный план разработан в масштабе 1:500 на период максимального развертывания работ (ремонт кровли).</w:t>
      </w:r>
      <w:r w:rsidRPr="003164E9">
        <w:rPr>
          <w:rStyle w:val="FontStyle95"/>
          <w:rFonts w:ascii="Times New Roman" w:hAnsi="Times New Roman"/>
          <w:b w:val="0"/>
          <w:i w:val="0"/>
          <w:sz w:val="20"/>
        </w:rPr>
        <w:br/>
      </w: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ab/>
        <w:t>На стройгенплане указаны:</w:t>
      </w:r>
    </w:p>
    <w:p w:rsidR="0026252B" w:rsidRPr="003164E9" w:rsidRDefault="0026252B" w:rsidP="0026252B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- существующие здания и сооружения</w:t>
      </w:r>
    </w:p>
    <w:p w:rsidR="0026252B" w:rsidRPr="003164E9" w:rsidRDefault="0026252B" w:rsidP="0026252B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- схемы движения и рабочие заны основных строительных машин</w:t>
      </w:r>
    </w:p>
    <w:p w:rsidR="0026252B" w:rsidRPr="003164E9" w:rsidRDefault="0026252B" w:rsidP="0026252B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- постоянные и временные дороги</w:t>
      </w:r>
    </w:p>
    <w:p w:rsidR="0026252B" w:rsidRPr="003164E9" w:rsidRDefault="0026252B" w:rsidP="0026252B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- места складирования строительных материалов мусора</w:t>
      </w:r>
    </w:p>
    <w:p w:rsidR="0026252B" w:rsidRPr="003164E9" w:rsidRDefault="0026252B" w:rsidP="0026252B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</w:p>
    <w:p w:rsidR="0026252B" w:rsidRPr="003164E9" w:rsidRDefault="0026252B" w:rsidP="0026252B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Площадка строительства ограждается временным сплошным забором высотой 1,7-2,0 м.</w:t>
      </w:r>
    </w:p>
    <w:p w:rsidR="0026252B" w:rsidRPr="003164E9" w:rsidRDefault="0026252B" w:rsidP="0026252B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 xml:space="preserve">Строительные изделия и материалы привозят на строительную площадку в подготовленном для использования виде. Их заготавливают на собственных производственных площадях или на </w:t>
      </w:r>
      <w:r w:rsidRPr="003164E9">
        <w:rPr>
          <w:rStyle w:val="FontStyle95"/>
          <w:rFonts w:ascii="Times New Roman" w:hAnsi="Times New Roman"/>
          <w:b w:val="0"/>
          <w:i w:val="0"/>
          <w:sz w:val="20"/>
        </w:rPr>
        <w:lastRenderedPageBreak/>
        <w:t>специализированных предприятиях по предварительному заказу с доставкой на площадку в точно оговоренное время.</w:t>
      </w:r>
    </w:p>
    <w:p w:rsidR="0026252B" w:rsidRPr="003164E9" w:rsidRDefault="0026252B" w:rsidP="0026252B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Для сбора строительных отходов от жизнедеятельности предусмотрена установка металлических контейнеров объемом 6,0 м</w:t>
      </w:r>
      <w:r w:rsidRPr="003164E9">
        <w:rPr>
          <w:rStyle w:val="FontStyle95"/>
          <w:rFonts w:ascii="Times New Roman" w:hAnsi="Times New Roman"/>
          <w:b w:val="0"/>
          <w:i w:val="0"/>
          <w:sz w:val="20"/>
          <w:vertAlign w:val="superscript"/>
        </w:rPr>
        <w:t>3</w:t>
      </w: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 xml:space="preserve">, для бытовых отходов от жизнедеятельности строителей – контейнер объемом 1,0 м3. Контейнеры регулярно вывозятся с территории строительной площадки автотранспортом на полигон ТБО. </w:t>
      </w:r>
    </w:p>
    <w:p w:rsidR="0026252B" w:rsidRPr="003164E9" w:rsidRDefault="0026252B" w:rsidP="0026252B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>В качестве туалетов используются биотуалеты.</w:t>
      </w:r>
    </w:p>
    <w:p w:rsidR="0026252B" w:rsidRPr="003164E9" w:rsidRDefault="0026252B" w:rsidP="0026252B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3164E9">
        <w:rPr>
          <w:rStyle w:val="FontStyle95"/>
          <w:rFonts w:ascii="Times New Roman" w:hAnsi="Times New Roman"/>
          <w:b w:val="0"/>
          <w:i w:val="0"/>
          <w:sz w:val="20"/>
        </w:rPr>
        <w:t xml:space="preserve">Участок строительства оборудуется информационным щитом, необходимыми знаками безопасности и наглядной агитации.  </w:t>
      </w:r>
    </w:p>
    <w:p w:rsidR="00AB7BFE" w:rsidRPr="00E75A77" w:rsidRDefault="00AB7BFE" w:rsidP="00BF1FD7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AB7BFE" w:rsidRPr="00E75A77" w:rsidRDefault="00AB7BFE" w:rsidP="00BF1FD7">
      <w:pPr>
        <w:pStyle w:val="Style64"/>
        <w:widowControl/>
        <w:ind w:left="426" w:firstLine="425"/>
        <w:rPr>
          <w:rStyle w:val="FontStyle96"/>
          <w:rFonts w:ascii="Times New Roman" w:hAnsi="Times New Roman" w:cs="Arial Narrow"/>
          <w:b/>
          <w:bCs/>
          <w:i w:val="0"/>
          <w:iCs/>
          <w:sz w:val="26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0. Перечень видов строительных и монтажных работ, ответственных конструкций, участков сетей инженерно-технического обеспечения, подлежащих освидетельствованию с составлением соответствующих актов приемки перед производством последующих работ и устройством последующих конструкций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контрольных процедурах могут участвовать представители соответствующих орг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 государственного надзора, авторского надзора, а также, при необходимости, независ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ые эксперты.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6" w:right="6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дрядчик не позднее, чем за три рабочих дня, должен известить остальных участн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ов о сроках проведения освидетельствования скрытых работ.</w:t>
      </w:r>
    </w:p>
    <w:p w:rsidR="00AB7BFE" w:rsidRPr="00E75A77" w:rsidRDefault="00AB7BFE" w:rsidP="00BF1FD7">
      <w:pPr>
        <w:pStyle w:val="Style44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выполнение последующих работ при отсутствии актов освидетельств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едшествующих скрытых работ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близительный перечень ответственных строительных конструкций и работ,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мых последующими работами и конструкциями, приемка которых оформляется актами промежуточной приемки ответственных конструкций и актами освидетельствования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ых работ:</w:t>
      </w:r>
    </w:p>
    <w:p w:rsidR="00AB7BFE" w:rsidRPr="00E75A77" w:rsidRDefault="00AB7BFE" w:rsidP="00BF1FD7">
      <w:pPr>
        <w:pStyle w:val="Style67"/>
        <w:widowControl/>
        <w:numPr>
          <w:ilvl w:val="0"/>
          <w:numId w:val="16"/>
        </w:numPr>
        <w:tabs>
          <w:tab w:val="left" w:pos="787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акт на устройство обмазочных, окрасочных огнебиозащитных покрытий;</w:t>
      </w:r>
    </w:p>
    <w:p w:rsidR="00AB7BFE" w:rsidRPr="00E75A77" w:rsidRDefault="00AB7BFE" w:rsidP="00715664">
      <w:pPr>
        <w:spacing w:line="360" w:lineRule="auto"/>
        <w:ind w:right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</w:p>
    <w:p w:rsidR="00AB7BFE" w:rsidRPr="00E75A77" w:rsidRDefault="00AB7BFE" w:rsidP="00BF1FD7">
      <w:pPr>
        <w:pStyle w:val="Style62"/>
        <w:widowControl/>
        <w:spacing w:before="72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 Технологическая последовательность работ при проведении капитального ремонта здания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1"/>
        <w:widowControl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работ заказчик обязан передать подрядчику стройплощадку и фронт работ по акту и выдать согласованный в полном объеме проект (рабочие чертежи, необходимые согласования, сметы и пр.) с указанием мест подключения временных инжене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(постоянных) сетей и разрешения на подключения эксплуатирующих организаций (зак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ть договора)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своевременной подготовки и соблюдения технологической после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сти капремонта проектом предусматривается два периода - подготовительный и о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ной.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1. Подготовительный период</w:t>
      </w:r>
    </w:p>
    <w:p w:rsidR="00AB7BFE" w:rsidRPr="00E75A77" w:rsidRDefault="00AB7BFE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основных ремонтных работ на строительной площадке необходимо выполнить следующие подготовительные работы: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зработка проекта производства работ и ознакомление с ним сотрудников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согласование с местной администрацией и заинтересованными организациями сроков и способов организации строительной площадки, а также ведения работ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675"/>
        </w:tabs>
        <w:spacing w:line="360" w:lineRule="auto"/>
        <w:ind w:left="425" w:right="111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ередача подрядчику разрешения соответствующей организации на пользование энергоресурсами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водоснабжения для обеспечения нужд строительства;</w:t>
      </w:r>
    </w:p>
    <w:p w:rsidR="00AB7BFE" w:rsidRPr="00873A20" w:rsidRDefault="00AB7BFE" w:rsidP="00BF1FD7">
      <w:pPr>
        <w:pStyle w:val="Style43"/>
        <w:widowControl/>
        <w:numPr>
          <w:ilvl w:val="0"/>
          <w:numId w:val="14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электроснабжения 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ля обеспечения нужд строительст</w:t>
      </w:r>
      <w:r w:rsidRPr="00873A20">
        <w:rPr>
          <w:rStyle w:val="FontStyle96"/>
          <w:rFonts w:ascii="Times New Roman" w:hAnsi="Times New Roman" w:cs="Arial Narrow"/>
          <w:i w:val="0"/>
          <w:iCs/>
          <w:szCs w:val="20"/>
        </w:rPr>
        <w:t>ва;</w:t>
      </w:r>
    </w:p>
    <w:p w:rsidR="00AB7BFE" w:rsidRPr="00E75A77" w:rsidRDefault="00AB7BFE" w:rsidP="00BF1FD7">
      <w:pPr>
        <w:pStyle w:val="Style43"/>
        <w:widowControl/>
        <w:numPr>
          <w:ilvl w:val="0"/>
          <w:numId w:val="16"/>
        </w:numPr>
        <w:tabs>
          <w:tab w:val="left" w:pos="206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мер пожарной безопасности;</w:t>
      </w:r>
    </w:p>
    <w:p w:rsidR="00AB7BFE" w:rsidRPr="00E75A77" w:rsidRDefault="00AB7BFE" w:rsidP="00BF1FD7">
      <w:pPr>
        <w:pStyle w:val="Style43"/>
        <w:widowControl/>
        <w:numPr>
          <w:ilvl w:val="0"/>
          <w:numId w:val="16"/>
        </w:numPr>
        <w:tabs>
          <w:tab w:val="left" w:pos="206"/>
        </w:tabs>
        <w:spacing w:before="82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бучение и инструктаж работников по вопросам безопасности труда.</w:t>
      </w:r>
    </w:p>
    <w:p w:rsidR="00AB7BFE" w:rsidRPr="00E75A77" w:rsidRDefault="00AB7BFE" w:rsidP="00BF1FD7">
      <w:pPr>
        <w:pStyle w:val="TableParagraph"/>
        <w:spacing w:line="360" w:lineRule="auto"/>
        <w:ind w:left="425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39"/>
        <w:widowControl/>
        <w:spacing w:before="144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 Основной период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92EBA" w:rsidRDefault="00AB7BFE" w:rsidP="00BF1FD7">
      <w:pPr>
        <w:pStyle w:val="Style41"/>
        <w:widowControl/>
        <w:spacing w:before="91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E92EB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В основной период капитального ремонта здания входят:</w:t>
      </w:r>
    </w:p>
    <w:p w:rsidR="00AB7BFE" w:rsidRPr="00E92EBA" w:rsidRDefault="00AB7BFE" w:rsidP="00E92EBA">
      <w:pPr>
        <w:pStyle w:val="Style67"/>
        <w:widowControl/>
        <w:tabs>
          <w:tab w:val="left" w:pos="1733"/>
        </w:tabs>
        <w:spacing w:before="5" w:line="360" w:lineRule="auto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E92EB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ab/>
        <w:t>Ремонт кровли</w:t>
      </w:r>
    </w:p>
    <w:p w:rsidR="00AB7BFE" w:rsidRPr="00E75A77" w:rsidRDefault="00AB7BFE" w:rsidP="00BF1FD7">
      <w:pPr>
        <w:pStyle w:val="Style67"/>
        <w:widowControl/>
        <w:tabs>
          <w:tab w:val="left" w:pos="1968"/>
        </w:tabs>
        <w:spacing w:before="5" w:line="360" w:lineRule="auto"/>
        <w:jc w:val="left"/>
        <w:rPr>
          <w:rFonts w:ascii="Times New Roman" w:hAnsi="Times New Roman" w:cs="Arial Narrow"/>
          <w:iCs/>
          <w:color w:val="000000"/>
          <w:sz w:val="20"/>
          <w:szCs w:val="20"/>
        </w:rPr>
      </w:pPr>
    </w:p>
    <w:p w:rsidR="00AB7BFE" w:rsidRPr="00E75A77" w:rsidRDefault="00AB7BFE" w:rsidP="00BF1FD7">
      <w:pPr>
        <w:pStyle w:val="Style44"/>
        <w:widowControl/>
        <w:spacing w:before="77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осуществляются поточным методом с максимальным совмещением выполняемых работ. Очередность выполнения работ приведена в календарном плане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особы производства работ должны обосновываться в проекте производства работ исходя из возможностей строительной организации и особенностей площадки строитель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работ в зимних условиях следует осуществлять в соответствии с тре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ниями нормативных документов СП45.13330.2012, СП12-135-2003.</w:t>
      </w:r>
    </w:p>
    <w:p w:rsidR="00AB7BFE" w:rsidRDefault="00AB7BFE" w:rsidP="00BF1FD7">
      <w:pPr>
        <w:pStyle w:val="Style41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ы должны вестись в соответствии с требованиями , в том чи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е СП48.13330.2011 «Организация строительства», СанПиН 2.2.3.1384-03. «Гигиенические требования к организации строительного производства и строительных работ», СП70.13330.2012 «Несущие и ог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ждающие конструкции», СП28.13330.2012 «Защита строительных конструкций и соору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й от коррозии»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</w:p>
    <w:p w:rsidR="00AB7BFE" w:rsidRPr="00E75A77" w:rsidRDefault="00AB7BFE" w:rsidP="00BF1FD7">
      <w:pPr>
        <w:pStyle w:val="Style39"/>
        <w:widowControl/>
        <w:spacing w:before="125" w:after="33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Погрузочно-разгрузочные работы. Строповка грузов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погрузочно-разгрузочных работ должны соблюдаться требования СП 12-135-2003 «Безопасность труда в строительстве. Часть 1. Общие требования», ПОТ РО-200-01-95 «Правила по охране труда на автомобильном транспорте», ГОСТ 12.3.009-76* «ССБТ. Работы погрузочно-разгрузочные. Общие требования безопасности», ГОСТ 12.3.02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80* «ССБТ. Процессы перемещения грузов на предприятиях. Общие требования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», ПОТ РМ-007-98 «Межотраслевые правила по охране труда при погрузочно-разгрузочных работах и размещении грузов»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грузочно-разгрузочные работы следует выполнять механизированными способами с применением подъемно-транспортного оборудования и средств механизации. Механизиров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й способ погрузочно-разгрузочных работ является обязательным для грузов массой свыше 50 кг, а также при подъеме грузов на высоту более 2 м.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ашинисты грузоподъемных машин и стропальщики должны быть обучены способам п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льной строповки и зацепки грузов.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Грузозахватные приспособления снабжаются клеймом или прочно прикрепленной метал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ической биркой с указанием номера, паспортной грузоподъемности и даты испытания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местах производства погрузочно-разгрузочных работ и в зоне работы грузоподъе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машин запрещается нахождение лиц, не имеющих непосредственного отношения к этим работам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размещении автомобилей на погрузочно-разгрузочных площадках расстояние меж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 автомобилями, стоящими друг за другом (в глубину), должно быть не менее 1 м, а между автомобилями, стоящими рядом (по фронту), - не менее 1,5 м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Если автомобили устанавливают для погрузки или разгрузки вблизи здания, то между зданием и задним бортом автомобиля (или задней точкой свешиваемого груза) должен с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людаться интервал не менее 0,5 м.</w:t>
      </w:r>
    </w:p>
    <w:p w:rsidR="00AB7BFE" w:rsidRPr="00E75A77" w:rsidRDefault="00AB7BFE" w:rsidP="00BF1FD7">
      <w:pPr>
        <w:pStyle w:val="Style34"/>
        <w:widowControl/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сстояние между автомобилем и штабелем груза должно быть не менее 1 м. Перемещение длинномерных грузов при производстве погрузочно-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.</w:t>
      </w:r>
    </w:p>
    <w:p w:rsidR="00AB7BFE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повка грузов осуществляется в соответствии с требованиями ПБ 10-382-00. Строповка грузов производится в соответствии со схемами строповки. Для строповки пред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значенного к подъему груза применяются стропы, соответствующие массе и характеру поднимаемого груза, с учетом числа ветвей и угла их наклона; стропы общего назначения следует подбирать так, чтобы угол между ветвями не превышал 9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perscript"/>
        </w:rPr>
        <w:t>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по диагонали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39"/>
        <w:widowControl/>
        <w:spacing w:before="178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Кровельные работы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6E5B8C">
      <w:pPr>
        <w:pStyle w:val="Style41"/>
        <w:widowControl/>
        <w:spacing w:before="96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ровельные работы выполняют в соответствии с требованиями СП 28.13330.2012 «И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яционные и отделочные покрытия», СП 17.13330.2011 «Кровли» и «Типовой технологической карты (ТТК) на устройство стропильной системы крыши из деревянных элементов».</w:t>
      </w:r>
    </w:p>
    <w:p w:rsidR="00AB7BFE" w:rsidRPr="00E75A77" w:rsidRDefault="00AB7BFE" w:rsidP="006E5B8C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работ оформить наряд-допуск на работы повышенной опасности, подг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ть инструмент, материалы, ознакомить исполнителей с технологией и организацией 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т.</w:t>
      </w:r>
    </w:p>
    <w:p w:rsidR="00AB7BFE" w:rsidRPr="00E75A77" w:rsidRDefault="00AB7BFE" w:rsidP="006E5B8C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ологическую последовательность работ по ремонту стропильной системы и кровли выполнять в строгом соответствии с проектом производства работ, разработанным в со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тствии с «Типовой технологической карты (ТТК) на устройство стропильной системы крыши из деревянных элементов».</w:t>
      </w:r>
    </w:p>
    <w:p w:rsidR="00AB7BFE" w:rsidRPr="00B74FD7" w:rsidRDefault="00AB7BFE" w:rsidP="00B74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B74FD7">
        <w:rPr>
          <w:rFonts w:ascii="Times New Roman" w:hAnsi="Times New Roman"/>
          <w:sz w:val="20"/>
          <w:szCs w:val="20"/>
          <w:lang w:val="ru-RU"/>
        </w:rPr>
        <w:t>.</w:t>
      </w:r>
    </w:p>
    <w:p w:rsidR="00AB7BFE" w:rsidRDefault="00AB7BFE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 Обоснование потребности строительства в кадрах, основных строительных машинах, механизмах, транспортных средствах, в топливе и горюче-смазочных материалах, а также в электрической энергии, паре, воде, временных зданиях и сооружениях</w:t>
      </w:r>
    </w:p>
    <w:p w:rsidR="00AB7BFE" w:rsidRPr="00E75A77" w:rsidRDefault="00AB7BFE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1. Потребность строительства в кадрах</w:t>
      </w:r>
    </w:p>
    <w:p w:rsidR="00AB7BFE" w:rsidRPr="00F65155" w:rsidRDefault="00AB7BFE" w:rsidP="00BF1FD7">
      <w:pPr>
        <w:pStyle w:val="Style41"/>
        <w:widowControl/>
        <w:spacing w:before="91"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Потребность строительства в кадрах определена на основании нормативной трудоем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softHyphen/>
        <w:t>кости.</w:t>
      </w:r>
    </w:p>
    <w:p w:rsidR="00AB7BFE" w:rsidRPr="00F65155" w:rsidRDefault="00AB7BFE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По локальной смете трудоемкость по работам (Ремонт кровли) составляет </w:t>
      </w:r>
    </w:p>
    <w:p w:rsidR="00AB7BFE" w:rsidRPr="00F65155" w:rsidRDefault="00AB7BFE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Q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val="en-US"/>
        </w:rPr>
        <w:t>p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</w:t>
      </w:r>
      <w:r w:rsidR="00F65155"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1041,07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чел.-час.</w:t>
      </w:r>
    </w:p>
    <w:p w:rsidR="00AB7BFE" w:rsidRPr="00F65155" w:rsidRDefault="00AB7BFE" w:rsidP="00B74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lastRenderedPageBreak/>
        <w:t xml:space="preserve">При продолжительности работ 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T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 1 мес. количество рабочих определяется путем деления трудоемкости работ на продолжительность СМР с учетом 8-часового рабочего дня при 21 рабочем дне в месяце.</w:t>
      </w:r>
    </w:p>
    <w:p w:rsidR="00AB7BFE" w:rsidRPr="00F65155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</w:p>
    <w:p w:rsidR="00AB7BFE" w:rsidRPr="00F65155" w:rsidRDefault="00AB7BFE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n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=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тп/(</w:t>
      </w:r>
      <w:r w:rsidRPr="00F65155">
        <w:rPr>
          <w:rStyle w:val="FontStyle83"/>
          <w:rFonts w:ascii="Times New Roman" w:hAnsi="Times New Roman" w:cs="Arial"/>
          <w:color w:val="auto"/>
          <w:szCs w:val="26"/>
          <w:lang w:val="en-US" w:eastAsia="en-US"/>
        </w:rPr>
        <w:t>T</w:t>
      </w:r>
      <w:r w:rsidRPr="00F65155">
        <w:rPr>
          <w:rStyle w:val="FontStyle97"/>
          <w:rFonts w:ascii="Times New Roman" w:hAnsi="Times New Roman" w:cs="Candara"/>
          <w:color w:val="auto"/>
          <w:szCs w:val="20"/>
          <w:lang w:val="en-US" w:eastAsia="en-US"/>
        </w:rPr>
        <w:t>p</w:t>
      </w:r>
      <w:r w:rsidRPr="00F65155">
        <w:rPr>
          <w:rStyle w:val="FontStyle97"/>
          <w:rFonts w:ascii="Times New Roman" w:hAnsi="Times New Roman" w:cs="Candara"/>
          <w:color w:val="auto"/>
          <w:szCs w:val="20"/>
          <w:lang w:eastAsia="en-US"/>
        </w:rPr>
        <w:t xml:space="preserve"> </w:t>
      </w:r>
      <w:r w:rsidRPr="00F65155"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  <w:t>х 21 х 8)</w:t>
      </w:r>
    </w:p>
    <w:p w:rsidR="00AB7BFE" w:rsidRPr="00F65155" w:rsidRDefault="00AB7BFE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p w:rsidR="00AB7BFE" w:rsidRPr="00F65155" w:rsidRDefault="00AB7BFE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tbl>
      <w:tblPr>
        <w:tblW w:w="957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5"/>
        <w:gridCol w:w="1929"/>
        <w:gridCol w:w="1134"/>
        <w:gridCol w:w="1134"/>
        <w:gridCol w:w="1090"/>
        <w:gridCol w:w="1276"/>
        <w:gridCol w:w="1036"/>
        <w:gridCol w:w="733"/>
        <w:gridCol w:w="813"/>
      </w:tblGrid>
      <w:tr w:rsidR="00F65155" w:rsidRPr="00F65155" w:rsidTr="005E250C">
        <w:tc>
          <w:tcPr>
            <w:tcW w:w="425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пппп/п</w:t>
            </w:r>
          </w:p>
        </w:tc>
        <w:tc>
          <w:tcPr>
            <w:tcW w:w="1929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164" w:firstLine="14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работ</w:t>
            </w:r>
          </w:p>
        </w:tc>
        <w:tc>
          <w:tcPr>
            <w:tcW w:w="1134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рудоемкость по смете чел/час</w:t>
            </w:r>
          </w:p>
        </w:tc>
        <w:tc>
          <w:tcPr>
            <w:tcW w:w="1134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108" w:righ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т общего объема работ(%)</w:t>
            </w:r>
          </w:p>
        </w:tc>
        <w:tc>
          <w:tcPr>
            <w:tcW w:w="1090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46" w:firstLine="46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, продолжительность СМР, мес</w:t>
            </w:r>
          </w:p>
        </w:tc>
        <w:tc>
          <w:tcPr>
            <w:tcW w:w="1276" w:type="dxa"/>
            <w:vMerge w:val="restart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численность работающих</w:t>
            </w:r>
          </w:p>
        </w:tc>
        <w:tc>
          <w:tcPr>
            <w:tcW w:w="2582" w:type="dxa"/>
            <w:gridSpan w:val="3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В том числе</w:t>
            </w:r>
          </w:p>
        </w:tc>
      </w:tr>
      <w:tr w:rsidR="00F65155" w:rsidRPr="00F65155" w:rsidTr="005E250C">
        <w:tc>
          <w:tcPr>
            <w:tcW w:w="425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90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276" w:type="dxa"/>
            <w:vMerge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36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абочие 80,0%</w:t>
            </w:r>
          </w:p>
        </w:tc>
        <w:tc>
          <w:tcPr>
            <w:tcW w:w="733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121" w:firstLine="97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ИТР 20%</w:t>
            </w:r>
          </w:p>
        </w:tc>
        <w:tc>
          <w:tcPr>
            <w:tcW w:w="813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служащие, 0 %</w:t>
            </w:r>
          </w:p>
        </w:tc>
      </w:tr>
      <w:tr w:rsidR="00F65155" w:rsidRPr="00F65155" w:rsidTr="005E250C">
        <w:tc>
          <w:tcPr>
            <w:tcW w:w="425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</w:tcPr>
          <w:p w:rsidR="00AB7BFE" w:rsidRPr="00F65155" w:rsidRDefault="00AB7BFE" w:rsidP="00C57919">
            <w:pPr>
              <w:pStyle w:val="Style41"/>
              <w:widowControl/>
              <w:spacing w:before="5" w:after="365" w:line="312" w:lineRule="exact"/>
              <w:ind w:left="-22" w:firstLine="22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емонт кровли</w:t>
            </w:r>
          </w:p>
        </w:tc>
        <w:tc>
          <w:tcPr>
            <w:tcW w:w="1134" w:type="dxa"/>
          </w:tcPr>
          <w:p w:rsidR="00AB7BFE" w:rsidRPr="00F65155" w:rsidRDefault="00F65155" w:rsidP="00F65155">
            <w:pPr>
              <w:pStyle w:val="Style41"/>
              <w:widowControl/>
              <w:spacing w:before="5" w:after="365" w:line="312" w:lineRule="exact"/>
              <w:ind w:firstLine="0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041,07</w:t>
            </w:r>
          </w:p>
        </w:tc>
        <w:tc>
          <w:tcPr>
            <w:tcW w:w="1134" w:type="dxa"/>
          </w:tcPr>
          <w:p w:rsidR="00AB7BFE" w:rsidRPr="00F65155" w:rsidRDefault="00AB7BFE" w:rsidP="009C098F">
            <w:pPr>
              <w:pStyle w:val="Style41"/>
              <w:widowControl/>
              <w:spacing w:before="5" w:after="365" w:line="312" w:lineRule="exact"/>
              <w:ind w:firstLine="33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00</w:t>
            </w:r>
          </w:p>
        </w:tc>
        <w:tc>
          <w:tcPr>
            <w:tcW w:w="1090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</w:p>
        </w:tc>
        <w:tc>
          <w:tcPr>
            <w:tcW w:w="1276" w:type="dxa"/>
          </w:tcPr>
          <w:p w:rsidR="00AB7BFE" w:rsidRPr="00F65155" w:rsidRDefault="00F65155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7</w:t>
            </w:r>
          </w:p>
        </w:tc>
        <w:tc>
          <w:tcPr>
            <w:tcW w:w="1036" w:type="dxa"/>
          </w:tcPr>
          <w:p w:rsidR="00AB7BFE" w:rsidRPr="00F65155" w:rsidRDefault="00F65155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5</w:t>
            </w:r>
          </w:p>
        </w:tc>
        <w:tc>
          <w:tcPr>
            <w:tcW w:w="733" w:type="dxa"/>
          </w:tcPr>
          <w:p w:rsidR="00AB7BFE" w:rsidRPr="00F65155" w:rsidRDefault="00F65155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813" w:type="dxa"/>
          </w:tcPr>
          <w:p w:rsidR="00AB7BFE" w:rsidRPr="00F65155" w:rsidRDefault="00AB7BFE" w:rsidP="004E3BB1">
            <w:pPr>
              <w:pStyle w:val="Style41"/>
              <w:widowControl/>
              <w:spacing w:before="5" w:after="365" w:line="312" w:lineRule="exact"/>
              <w:ind w:left="-45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-</w:t>
            </w:r>
          </w:p>
        </w:tc>
      </w:tr>
    </w:tbl>
    <w:p w:rsidR="00AB7BFE" w:rsidRPr="00F65155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39"/>
        <w:widowControl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2. Потребность в основных строительных машинах, механизмах,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транспортных средствах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.</w:t>
      </w:r>
    </w:p>
    <w:p w:rsidR="00AB7BFE" w:rsidRPr="007D6377" w:rsidRDefault="00AB7BFE" w:rsidP="007D6377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основных строительных машинах, механизмах и транспортных средствах определена на основе физических объемов работ и эксплуатационной производительности машин с учетом принятых организационно-технологических схем строи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ельства и пре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 xml:space="preserve">ставлена в таблиц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3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1.</w:t>
      </w:r>
    </w:p>
    <w:p w:rsidR="00AB7BFE" w:rsidRPr="002E295B" w:rsidRDefault="00AB7BFE" w:rsidP="00BF1FD7">
      <w:pPr>
        <w:pStyle w:val="Style39"/>
        <w:widowControl/>
        <w:ind w:left="322"/>
        <w:jc w:val="left"/>
        <w:rPr>
          <w:rStyle w:val="FontStyle96"/>
          <w:rFonts w:ascii="Times New Roman" w:hAnsi="Times New Roman" w:cs="Arial Narrow"/>
          <w:bCs/>
          <w:i w:val="0"/>
          <w:iCs/>
          <w:szCs w:val="20"/>
        </w:rPr>
      </w:pP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Таблица 3.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</w:t>
      </w: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  <w:r w:rsidRPr="002E295B">
        <w:t xml:space="preserve"> </w:t>
      </w:r>
      <w:r w:rsidRPr="002E295B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Механизмы, инструменты и приспособления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для ремонта кровли.</w:t>
      </w:r>
    </w:p>
    <w:tbl>
      <w:tblPr>
        <w:tblW w:w="9956" w:type="dxa"/>
        <w:tblInd w:w="9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"/>
        <w:gridCol w:w="2567"/>
        <w:gridCol w:w="1710"/>
        <w:gridCol w:w="1852"/>
        <w:gridCol w:w="1995"/>
        <w:gridCol w:w="1303"/>
        <w:gridCol w:w="41"/>
      </w:tblGrid>
      <w:tr w:rsidR="00AB7BFE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№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п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и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  <w:spacing w:val="-1"/>
              </w:rPr>
              <w:t>ип</w:t>
            </w:r>
            <w:r w:rsidRPr="00E75A77">
              <w:rPr>
                <w:rFonts w:ascii="Times New Roman" w:hAnsi="Times New Roman"/>
              </w:rPr>
              <w:t xml:space="preserve">,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рка,</w:t>
            </w:r>
          </w:p>
          <w:p w:rsidR="00AB7BFE" w:rsidRPr="00E75A77" w:rsidRDefault="00AB7BFE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843"/>
              </w:tabs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  <w:spacing w:val="-4"/>
              </w:rPr>
              <w:t>ч</w:t>
            </w:r>
            <w:r w:rsidRPr="00E75A77">
              <w:rPr>
                <w:rFonts w:ascii="Times New Roman" w:hAnsi="Times New Roman"/>
              </w:rPr>
              <w:t>ес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я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843"/>
              </w:tabs>
              <w:spacing w:before="37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харак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ол</w:t>
            </w:r>
            <w:r w:rsidRPr="00E75A77">
              <w:rPr>
                <w:rFonts w:ascii="Times New Roman" w:hAnsi="Times New Roman"/>
                <w:spacing w:val="-2"/>
              </w:rPr>
              <w:t>-во</w:t>
            </w:r>
          </w:p>
          <w:p w:rsidR="00AB7BFE" w:rsidRPr="00E75A77" w:rsidRDefault="00AB7BFE" w:rsidP="00AE350B">
            <w:pPr>
              <w:pStyle w:val="TableParagraph"/>
              <w:spacing w:before="37" w:line="275" w:lineRule="auto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 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ind w:left="426" w:right="390" w:firstLine="425"/>
              <w:jc w:val="center"/>
            </w:pPr>
          </w:p>
        </w:tc>
      </w:tr>
      <w:tr w:rsidR="00AB7BFE" w:rsidRPr="00E75A77" w:rsidTr="00AE350B">
        <w:trPr>
          <w:trHeight w:hRule="exact" w:val="111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AB7BFE" w:rsidRPr="00E75A77" w:rsidRDefault="00AB7BFE" w:rsidP="00AE350B">
            <w:pPr>
              <w:ind w:left="-1" w:right="60" w:firstLine="1"/>
              <w:rPr>
                <w:lang w:val="en-US"/>
              </w:rPr>
            </w:pP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ан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ал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со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1"/>
              </w:rPr>
              <w:t>К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20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К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соль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г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/</w:t>
            </w:r>
            <w:r w:rsidRPr="00E75A77">
              <w:rPr>
                <w:rFonts w:ascii="Times New Roman" w:hAnsi="Times New Roman"/>
                <w:lang w:val="ru-RU"/>
              </w:rPr>
              <w:t>п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2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 xml:space="preserve">кг, 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Н</w:t>
            </w:r>
            <w:r w:rsidRPr="00E75A77">
              <w:rPr>
                <w:rFonts w:ascii="Times New Roman" w:hAnsi="Times New Roman"/>
                <w:spacing w:val="-4"/>
                <w:lang w:val="ru-RU"/>
              </w:rPr>
              <w:t>-</w:t>
            </w:r>
            <w:r w:rsidRPr="00E75A77">
              <w:rPr>
                <w:rFonts w:ascii="Times New Roman" w:hAnsi="Times New Roman"/>
                <w:lang w:val="ru-RU"/>
              </w:rPr>
              <w:t>50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, 380В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Для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од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ч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ла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119"/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lang w:val="ru-RU"/>
              </w:rPr>
              <w:tab/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ж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 го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з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т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лощ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к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ем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к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йн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е</w:t>
            </w:r>
            <w:r w:rsidRPr="00E75A77">
              <w:rPr>
                <w:rFonts w:ascii="Times New Roman" w:hAnsi="Times New Roman"/>
                <w:lang w:val="ru-RU"/>
              </w:rPr>
              <w:t>ров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к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>ель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105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3</w:t>
            </w: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од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2"/>
              </w:rPr>
              <w:t>в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клад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2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40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д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к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 xml:space="preserve">ых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114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4</w:t>
            </w:r>
          </w:p>
          <w:p w:rsidR="00AB7BFE" w:rsidRPr="00E75A77" w:rsidRDefault="00AB7BFE" w:rsidP="00AE350B">
            <w:pPr>
              <w:ind w:left="-1" w:right="60" w:firstLine="1"/>
              <w:rPr>
                <w:lang w:val="en-US"/>
              </w:rPr>
            </w:pP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ол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к кро</w:t>
            </w:r>
            <w:r w:rsidRPr="00E75A77">
              <w:rPr>
                <w:rFonts w:ascii="Times New Roman" w:hAnsi="Times New Roman"/>
                <w:spacing w:val="-4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1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 xml:space="preserve">2 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>а 0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8</w:t>
            </w:r>
            <w:r w:rsidRPr="00E75A77">
              <w:rPr>
                <w:rFonts w:ascii="Times New Roman" w:hAnsi="Times New Roman"/>
                <w:lang w:val="ru-RU"/>
              </w:rPr>
              <w:t>кг 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1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рабо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30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5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о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к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2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б</w:t>
            </w:r>
            <w:r w:rsidRPr="00E75A77">
              <w:rPr>
                <w:rFonts w:ascii="Times New Roman" w:hAnsi="Times New Roman"/>
                <w:spacing w:val="-1"/>
              </w:rPr>
              <w:t>ив</w:t>
            </w:r>
            <w:r w:rsidRPr="00E75A77">
              <w:rPr>
                <w:rFonts w:ascii="Times New Roman" w:hAnsi="Times New Roman"/>
              </w:rPr>
              <w:t>ка о</w:t>
            </w:r>
            <w:r w:rsidRPr="00E75A77">
              <w:rPr>
                <w:rFonts w:ascii="Times New Roman" w:hAnsi="Times New Roman"/>
                <w:spacing w:val="-1"/>
              </w:rPr>
              <w:t>т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58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6</w:t>
            </w: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ло с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1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86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0</w:t>
            </w:r>
            <w:r w:rsidRPr="00E75A77">
              <w:rPr>
                <w:rFonts w:ascii="Times New Roman" w:hAnsi="Times New Roman"/>
              </w:rPr>
              <w:t>,</w:t>
            </w:r>
            <w:r w:rsidRPr="00E75A77">
              <w:rPr>
                <w:rFonts w:ascii="Times New Roman" w:hAnsi="Times New Roman"/>
                <w:spacing w:val="-1"/>
              </w:rPr>
              <w:t>1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0,2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 xml:space="preserve">бка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52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7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лещ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41</w:t>
            </w:r>
            <w:r w:rsidRPr="00E75A77">
              <w:rPr>
                <w:rFonts w:ascii="Times New Roman" w:hAnsi="Times New Roman"/>
                <w:spacing w:val="-3"/>
              </w:rPr>
              <w:t>8</w:t>
            </w:r>
            <w:r w:rsidRPr="00E75A77">
              <w:rPr>
                <w:rFonts w:ascii="Times New Roman" w:hAnsi="Times New Roman"/>
              </w:rPr>
              <w:t>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lastRenderedPageBreak/>
              <w:t>8</w:t>
            </w: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Ли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й</w:t>
            </w:r>
            <w:r w:rsidRPr="00E75A77">
              <w:rPr>
                <w:rFonts w:ascii="Times New Roman" w:hAnsi="Times New Roman"/>
              </w:rPr>
              <w:t xml:space="preserve">ка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42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5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ра</w:t>
            </w:r>
            <w:r w:rsidRPr="00E75A77">
              <w:rPr>
                <w:rFonts w:ascii="Times New Roman" w:hAnsi="Times New Roman"/>
                <w:spacing w:val="-1"/>
              </w:rPr>
              <w:t>зм</w:t>
            </w:r>
            <w:r w:rsidRPr="00E75A77">
              <w:rPr>
                <w:rFonts w:ascii="Times New Roman" w:hAnsi="Times New Roman"/>
              </w:rPr>
              <w:t>ер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9</w:t>
            </w:r>
          </w:p>
          <w:p w:rsidR="00AB7BFE" w:rsidRPr="00E75A77" w:rsidRDefault="00AB7BFE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254"/>
              </w:tabs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я</w:t>
            </w:r>
          </w:p>
          <w:p w:rsidR="00AB7BFE" w:rsidRPr="00E75A77" w:rsidRDefault="00AB7BFE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л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ск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7502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9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73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10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0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75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7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ка л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ой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1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 xml:space="preserve">ы </w:t>
            </w:r>
            <w:r w:rsidRPr="00E75A77">
              <w:rPr>
                <w:rFonts w:ascii="Times New Roman" w:hAnsi="Times New Roman"/>
                <w:spacing w:val="-2"/>
              </w:rPr>
              <w:t>э</w:t>
            </w:r>
            <w:r w:rsidRPr="00E75A77">
              <w:rPr>
                <w:rFonts w:ascii="Times New Roman" w:hAnsi="Times New Roman"/>
              </w:rPr>
              <w:t>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2"/>
              </w:rPr>
              <w:t>с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И</w:t>
            </w:r>
            <w:r w:rsidRPr="00E75A77">
              <w:rPr>
                <w:rFonts w:ascii="Times New Roman" w:hAnsi="Times New Roman"/>
              </w:rPr>
              <w:t>Э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540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щ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н</w:t>
            </w:r>
            <w:r w:rsidRPr="00E75A77">
              <w:rPr>
                <w:rFonts w:ascii="Times New Roman" w:hAnsi="Times New Roman"/>
                <w:lang w:val="ru-RU"/>
              </w:rPr>
              <w:t>а 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р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а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о</w:t>
            </w:r>
            <w:r w:rsidRPr="00E75A77">
              <w:rPr>
                <w:rFonts w:ascii="Times New Roman" w:hAnsi="Times New Roman"/>
                <w:lang w:val="ru-RU"/>
              </w:rPr>
              <w:t>го л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а д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,5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м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209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лоск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ц</w:t>
            </w:r>
            <w:r w:rsidRPr="00E75A77">
              <w:rPr>
                <w:rFonts w:ascii="Times New Roman" w:hAnsi="Times New Roman"/>
              </w:rPr>
              <w:t>ы</w:t>
            </w:r>
          </w:p>
          <w:p w:rsidR="00AB7BFE" w:rsidRPr="00E75A77" w:rsidRDefault="00AB7BFE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ни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554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93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2</w:t>
            </w:r>
            <w:r w:rsidRPr="00E75A77">
              <w:rPr>
                <w:rFonts w:ascii="Times New Roman" w:hAnsi="Times New Roman"/>
                <w:spacing w:val="-3"/>
              </w:rPr>
              <w:t>3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р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381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94" w:right="123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У</w:t>
            </w:r>
            <w:r w:rsidRPr="00E75A77">
              <w:rPr>
                <w:rFonts w:ascii="Times New Roman" w:hAnsi="Times New Roman"/>
              </w:rPr>
              <w:t>голь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р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3749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 xml:space="preserve">ерка </w:t>
            </w:r>
            <w:r w:rsidRPr="00E75A77">
              <w:rPr>
                <w:rFonts w:ascii="Times New Roman" w:hAnsi="Times New Roman"/>
                <w:spacing w:val="3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28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м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ка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ям</w:t>
            </w:r>
            <w:r w:rsidRPr="00E75A77">
              <w:rPr>
                <w:rFonts w:ascii="Times New Roman" w:hAnsi="Times New Roman"/>
                <w:lang w:val="ru-RU"/>
              </w:rPr>
              <w:t xml:space="preserve">ых 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у</w:t>
            </w:r>
            <w:r w:rsidRPr="00E75A77">
              <w:rPr>
                <w:rFonts w:ascii="Times New Roman" w:hAnsi="Times New Roman"/>
                <w:lang w:val="ru-RU"/>
              </w:rPr>
              <w:t>г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trHeight w:hRule="exact" w:val="29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ru-RU"/>
              </w:rPr>
              <w:t>14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я</w:t>
            </w:r>
            <w:r w:rsidRPr="00E75A77">
              <w:rPr>
                <w:rFonts w:ascii="Times New Roman" w:hAnsi="Times New Roman"/>
              </w:rPr>
              <w:t xml:space="preserve">с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о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,1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и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ас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cantSplit/>
          <w:trHeight w:hRule="exact" w:val="872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AB7BFE" w:rsidRPr="00926516" w:rsidRDefault="00AB7BFE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hAnsi="Times New Roman"/>
                <w:sz w:val="20"/>
                <w:szCs w:val="20"/>
                <w:lang w:val="ru-RU"/>
              </w:rPr>
              <w:t>5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аска</w:t>
            </w:r>
            <w:r>
              <w:rPr>
                <w:rFonts w:ascii="Times New Roman" w:hAnsi="Times New Roman"/>
                <w:spacing w:val="-2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4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На</w:t>
            </w:r>
          </w:p>
          <w:p w:rsidR="00AB7BFE" w:rsidRPr="00E75A77" w:rsidRDefault="00AB7BFE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AB7BFE" w:rsidRPr="00E75A77" w:rsidTr="00AE350B">
        <w:trPr>
          <w:cantSplit/>
          <w:trHeight w:hRule="exact" w:val="74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AB7BFE" w:rsidRPr="00E75A77" w:rsidRDefault="00AB7BFE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</w:tbl>
    <w:p w:rsidR="00AB7BFE" w:rsidRPr="00E75A77" w:rsidRDefault="00AB7BFE" w:rsidP="007D6377">
      <w:pPr>
        <w:pStyle w:val="Style39"/>
        <w:widowControl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3. Потребность в электрической энергии</w:t>
      </w:r>
    </w:p>
    <w:p w:rsidR="00AB7BFE" w:rsidRPr="00E75A77" w:rsidRDefault="00AB7BFE" w:rsidP="00BF1FD7">
      <w:pPr>
        <w:pStyle w:val="Style44"/>
        <w:widowControl/>
        <w:spacing w:before="91" w:line="360" w:lineRule="auto"/>
        <w:ind w:left="365" w:firstLine="562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нужд строительства используется электроэнергия от внутриплощадочных линий, Выполняемых в подготовительный период капитального ремонта</w:t>
      </w:r>
    </w:p>
    <w:p w:rsidR="00AB7BFE" w:rsidRPr="00E75A77" w:rsidRDefault="00AB7BFE" w:rsidP="00BF1FD7">
      <w:pPr>
        <w:pStyle w:val="Style44"/>
        <w:widowControl/>
        <w:spacing w:after="302" w:line="360" w:lineRule="auto"/>
        <w:ind w:left="360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электроэнергии, кВ А, определяется на период выполнения максима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го объема строительно-монтажных работ по формуле: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sz w:val="24"/>
          <w:szCs w:val="24"/>
          <w:lang w:val="ru-RU"/>
        </w:rPr>
      </w:pPr>
      <w:r w:rsidRPr="00E75A77">
        <w:rPr>
          <w:rFonts w:ascii="Times New Roman" w:hAnsi="Times New Roman"/>
          <w:iCs/>
          <w:color w:val="943634"/>
          <w:position w:val="-28"/>
          <w:sz w:val="26"/>
          <w:szCs w:val="26"/>
        </w:rPr>
        <w:object w:dxaOrig="207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51pt" o:ole="">
            <v:imagedata r:id="rId8" o:title=""/>
          </v:shape>
          <o:OLEObject Type="Embed" ProgID="Equation.DSMT4" ShapeID="_x0000_i1025" DrawAspect="Content" ObjectID="_1534581487" r:id="rId9"/>
        </w:objec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44"/>
        <w:widowControl/>
        <w:spacing w:before="96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L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1,05 - коэффициент потери мощности в сети;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7,55кВт - сумма номинальных мощностей работающих электромоторов (крышевой кран, , электропила, сверлильная машина,);</w:t>
      </w:r>
    </w:p>
    <w:p w:rsidR="00AB7BFE" w:rsidRPr="00E75A77" w:rsidRDefault="00AB7BFE" w:rsidP="00BF1FD7">
      <w:pPr>
        <w:pStyle w:val="Style44"/>
        <w:widowControl/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=2кВт - суммарная мощность внутренних осветительных приборов, устройств для электрического обогрева (помещения для рабочих, здания складского назначения);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cos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E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eastAsia="en-US"/>
        </w:rPr>
        <w:t>1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= 0,7 - коэффициент потери мощности для силовых потребителей электром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softHyphen/>
        <w:t>ров;</w:t>
      </w:r>
    </w:p>
    <w:p w:rsidR="00AB7BFE" w:rsidRPr="00E75A77" w:rsidRDefault="00AB7BFE" w:rsidP="00BF1FD7">
      <w:pPr>
        <w:pStyle w:val="Style63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эффициент одновременности работы электромоторов; - то же, для внутреннего освещения.</w:t>
      </w:r>
    </w:p>
    <w:p w:rsidR="00AB7BFE" w:rsidRPr="00E75A77" w:rsidRDefault="00AB7BFE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A25B2B" w:rsidRDefault="008F215E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>
        <w:pict>
          <v:shape id="_x0000_i1026" type="#_x0000_t75" style="width:197.25pt;height:15.75pt" equationxml="&lt;">
            <v:imagedata r:id="rId10" o:title="" chromakey="white"/>
          </v:shape>
        </w:pict>
      </w:r>
    </w:p>
    <w:p w:rsidR="00AB7BFE" w:rsidRPr="00E75A77" w:rsidRDefault="00AB7BFE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</w:rPr>
        <w:t>Подрядная организация должна получить разрешение на использование электроэнергии</w:t>
      </w:r>
    </w:p>
    <w:p w:rsidR="00AB7BFE" w:rsidRPr="00E75A77" w:rsidRDefault="00AB7BFE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26252B" w:rsidRDefault="0026252B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12.4. Потребность в воде</w:t>
      </w:r>
    </w:p>
    <w:p w:rsidR="00AB7BFE" w:rsidRPr="00E75A77" w:rsidRDefault="00AB7BFE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т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в воде определяется сумой расхода воды на производственн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п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и хозяйственно-бытов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хо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нужды:</w:t>
      </w:r>
    </w:p>
    <w:p w:rsidR="00AB7BFE" w:rsidRPr="00E92EBA" w:rsidRDefault="00AB7BFE" w:rsidP="00BF1FD7">
      <w:pPr>
        <w:pStyle w:val="Style27"/>
        <w:widowControl/>
        <w:spacing w:line="360" w:lineRule="auto"/>
        <w:ind w:left="425" w:right="138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данном случае расход воды на производственные нужды не происходит. Расходы воды на хозяйственно-бытовые потребности, л/с-</w:t>
      </w:r>
    </w:p>
    <w:p w:rsidR="00AB7BFE" w:rsidRPr="00E92EBA" w:rsidRDefault="008F215E" w:rsidP="00BF1FD7">
      <w:pPr>
        <w:pStyle w:val="Style27"/>
        <w:widowControl/>
        <w:spacing w:line="312" w:lineRule="exact"/>
        <w:ind w:left="426" w:right="1382" w:firstLine="425"/>
        <w:rPr>
          <w:rStyle w:val="FontStyle96"/>
          <w:rFonts w:ascii="Times New Roman" w:hAnsi="Times New Roman" w:cs="Arial Narrow"/>
          <w:i w:val="0"/>
          <w:color w:val="943634"/>
          <w:position w:val="-20"/>
          <w:sz w:val="26"/>
          <w:szCs w:val="26"/>
        </w:rPr>
      </w:pPr>
      <w:r>
        <w:pict>
          <v:shape id="_x0000_i1027" type="#_x0000_t75" style="width:157.5pt;height:15.75pt" equationxml="&lt;">
            <v:imagedata r:id="rId11" o:title="" chromakey="white"/>
          </v:shape>
        </w:pict>
      </w:r>
    </w:p>
    <w:p w:rsidR="00AB7BFE" w:rsidRPr="00E75A77" w:rsidRDefault="00AB7BFE" w:rsidP="00BF1FD7">
      <w:pPr>
        <w:pStyle w:val="Style44"/>
        <w:widowControl/>
        <w:spacing w:before="86" w:line="24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q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15л - удельный расход воды на хозяйственно-питьевые потребности работаю-</w:t>
      </w:r>
    </w:p>
    <w:p w:rsidR="00AB7BFE" w:rsidRPr="00E75A77" w:rsidRDefault="00AB7BFE" w:rsidP="00BF1FD7">
      <w:pPr>
        <w:pStyle w:val="Style34"/>
        <w:framePr w:h="230" w:hRule="exact" w:hSpace="38" w:wrap="auto" w:vAnchor="text" w:hAnchor="text" w:x="1" w:y="-3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щего;</w:t>
      </w:r>
    </w:p>
    <w:p w:rsidR="00AB7BFE" w:rsidRPr="00E75A77" w:rsidRDefault="00AB7BFE" w:rsidP="00BF1FD7">
      <w:pPr>
        <w:pStyle w:val="Style27"/>
        <w:widowControl/>
        <w:spacing w:line="240" w:lineRule="exact"/>
        <w:ind w:left="426" w:right="1843" w:firstLine="425"/>
      </w:pPr>
    </w:p>
    <w:p w:rsidR="00AB7BFE" w:rsidRPr="00E75A77" w:rsidRDefault="00AB7BFE" w:rsidP="00BF1FD7">
      <w:pPr>
        <w:pStyle w:val="Style27"/>
        <w:widowControl/>
        <w:spacing w:before="91" w:line="360" w:lineRule="auto"/>
        <w:ind w:left="425" w:right="1843" w:firstLine="425"/>
        <w:rPr>
          <w:rStyle w:val="FontStyle87"/>
          <w:rFonts w:ascii="Times New Roman" w:hAnsi="Times New Roman" w:cs="Arial Narrow"/>
          <w:spacing w:val="4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</w:t>
      </w:r>
      <w:r w:rsidR="008E18DD">
        <w:rPr>
          <w:rStyle w:val="FontStyle96"/>
          <w:rFonts w:ascii="Times New Roman" w:hAnsi="Times New Roman" w:cs="Arial Narrow"/>
          <w:i w:val="0"/>
          <w:iCs/>
          <w:szCs w:val="20"/>
        </w:rPr>
        <w:t>7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численность работающих в наиболее загруженную смену; К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ч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2 - коэффициент часовой неравномерности потребления воды; 8ч - число часов в смене. </w:t>
      </w:r>
    </w:p>
    <w:p w:rsidR="00AB7BFE" w:rsidRPr="00F65155" w:rsidRDefault="00AB7BFE" w:rsidP="00BF1FD7">
      <w:pPr>
        <w:pStyle w:val="Style34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eastAsia="en-US"/>
        </w:rPr>
        <w:t>пр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=1,2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</w:instrText>
      </w:r>
      <w:r w:rsidR="008F215E">
        <w:pict>
          <v:shape id="_x0000_i1028" type="#_x0000_t75" style="width:7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16177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D4668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3257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27A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3D4668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</w:instrTex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separate"/>
      </w:r>
      <w:r w:rsidR="008F215E">
        <w:pict>
          <v:shape id="_x0000_i1029" type="#_x0000_t75" style="width:7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16177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D4668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3257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27A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3D4668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(15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 </w:instrTex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</w:t>
      </w:r>
      <w:r w:rsidR="00F65155"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7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2)/3600=</w:t>
      </w:r>
      <w:r w:rsidR="00F65155"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0,07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л/с</w:t>
      </w:r>
    </w:p>
    <w:p w:rsidR="00AB7BFE" w:rsidRPr="00F65155" w:rsidRDefault="00AB7BFE" w:rsidP="00BF1FD7">
      <w:pPr>
        <w:pStyle w:val="Style44"/>
        <w:widowControl/>
        <w:spacing w:line="360" w:lineRule="auto"/>
        <w:ind w:left="425" w:right="6182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87"/>
          <w:rFonts w:cs="Arial Narrow"/>
          <w:color w:val="auto"/>
          <w:szCs w:val="20"/>
        </w:rPr>
        <w:t xml:space="preserve"> 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бщая потребность в воде:</w:t>
      </w:r>
    </w:p>
    <w:p w:rsidR="00AB7BFE" w:rsidRPr="00F65155" w:rsidRDefault="00AB7BFE" w:rsidP="00BF1FD7">
      <w:pPr>
        <w:pStyle w:val="Style44"/>
        <w:widowControl/>
        <w:spacing w:before="38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F65155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  <w:vertAlign w:val="subscript"/>
        </w:rPr>
        <w:t>П</w:t>
      </w:r>
      <w:r w:rsidRPr="00F65155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</w:rPr>
        <w:t>р</w:t>
      </w:r>
      <w:r w:rsidRPr="00F65155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= 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F65155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хоз 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= 0,</w:t>
      </w:r>
      <w:r w:rsidR="00F65155"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07</w:t>
      </w:r>
      <w:r w:rsidRPr="00F65155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л/с</w:t>
      </w:r>
    </w:p>
    <w:p w:rsidR="00AB7BFE" w:rsidRPr="00E75A77" w:rsidRDefault="00AB7BFE" w:rsidP="00BF1FD7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  <w:lang w:val="ru-RU"/>
        </w:rPr>
        <w:t>Подрядная организация должна получить разрешение на использование воды.</w:t>
      </w:r>
    </w:p>
    <w:p w:rsidR="00AB7BFE" w:rsidRPr="00E75A77" w:rsidRDefault="00AB7BFE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Default="00AB7BFE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5 Потребность во временных зданиях и сооружениях</w:t>
      </w:r>
    </w:p>
    <w:p w:rsidR="00AB7BFE" w:rsidRPr="002119F5" w:rsidRDefault="00AB7BFE" w:rsidP="00BF1FD7">
      <w:pPr>
        <w:pStyle w:val="Style41"/>
        <w:widowControl/>
        <w:spacing w:before="86"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Проектом не предусматривается 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размещение бытовок для рабочих.</w:t>
      </w:r>
    </w:p>
    <w:p w:rsidR="00AB7BFE" w:rsidRPr="00E75A77" w:rsidRDefault="00AB7BFE" w:rsidP="00BF1FD7">
      <w:pPr>
        <w:pStyle w:val="Style64"/>
        <w:widowControl/>
        <w:spacing w:before="20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3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Обоснование размеров и оснащения площадок для складирования материалов, конструкций, оборудования, укрупненных модулей и стендов для их сборки. Решения по перемещению тяжеловесного негабаритного оборудования, укрупненных модулей и строительных конструкций</w:t>
      </w:r>
    </w:p>
    <w:p w:rsidR="00AB7BFE" w:rsidRPr="0026252B" w:rsidRDefault="0026252B" w:rsidP="0026252B">
      <w:pPr>
        <w:pStyle w:val="Style62"/>
        <w:widowControl/>
        <w:spacing w:before="125" w:after="336"/>
        <w:ind w:left="426" w:firstLine="425"/>
        <w:jc w:val="left"/>
        <w:rPr>
          <w:rStyle w:val="FontStyle96"/>
          <w:rFonts w:ascii="Times New Roman" w:hAnsi="Times New Roman" w:cs="Arial Narrow"/>
          <w:bCs/>
          <w:i w:val="0"/>
          <w:iCs/>
          <w:szCs w:val="20"/>
        </w:rPr>
      </w:pPr>
      <w:r>
        <w:rPr>
          <w:rStyle w:val="FontStyle96"/>
          <w:rFonts w:ascii="Times New Roman" w:hAnsi="Times New Roman" w:cs="Arial Narrow"/>
          <w:i w:val="0"/>
          <w:iCs/>
          <w:szCs w:val="20"/>
        </w:rPr>
        <w:t>Размещени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складов материал</w:t>
      </w:r>
      <w:r w:rsidR="00CF304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ов предусматривается 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в</w:t>
      </w:r>
      <w:r w:rsidRPr="005843DF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пункте</w:t>
      </w:r>
      <w:r w:rsidRPr="005843DF">
        <w:rPr>
          <w:rStyle w:val="FontStyle96"/>
          <w:rFonts w:ascii="Times New Roman" w:hAnsi="Times New Roman" w:cs="Arial Narrow"/>
          <w:b/>
          <w:i w:val="0"/>
          <w:iCs/>
          <w:szCs w:val="20"/>
        </w:rPr>
        <w:t xml:space="preserve"> </w:t>
      </w:r>
      <w:r w:rsidRPr="005843DF"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  <w:t>9.1. Строительный генеральный план</w:t>
      </w:r>
      <w:r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  <w:t>.</w:t>
      </w:r>
    </w:p>
    <w:p w:rsidR="00AB7BFE" w:rsidRPr="00E75A77" w:rsidRDefault="00AB7BFE" w:rsidP="00BF1FD7">
      <w:pPr>
        <w:pStyle w:val="Style31"/>
        <w:widowControl/>
        <w:spacing w:line="312" w:lineRule="exact"/>
        <w:ind w:left="426" w:firstLine="425"/>
        <w:jc w:val="left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</w:p>
    <w:p w:rsidR="00AB7BFE" w:rsidRPr="00E75A77" w:rsidRDefault="00AB7BFE" w:rsidP="00BF1FD7">
      <w:pPr>
        <w:pStyle w:val="Style31"/>
        <w:widowControl/>
        <w:spacing w:line="312" w:lineRule="exact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4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редложения по обеспечению контроля качества ремонтно-строительных работ, а также поставляемого и монтируемого оборудования, конструкций и материалов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41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ремонтно-строительных работ должен быть организован эффективный контроль качества выполняемых работ, направленный на обеспечение соответствия каче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 выполняемых работ на существующем объекте требованиям действующих нормативных документов и проектной документации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нтроль качества строительства должен выполняться в соответствии с требова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:</w:t>
      </w:r>
    </w:p>
    <w:p w:rsidR="00AB7BFE" w:rsidRPr="00E75A77" w:rsidRDefault="00AB7BFE" w:rsidP="00BF1FD7">
      <w:pPr>
        <w:pStyle w:val="Style43"/>
        <w:widowControl/>
        <w:numPr>
          <w:ilvl w:val="0"/>
          <w:numId w:val="16"/>
        </w:numPr>
        <w:tabs>
          <w:tab w:val="left" w:pos="787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 48.13330.2011 «Организация строительства»;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ребуемое качество выполняемых ремонтно-строительных работ должны  обеспечивать строительные организации путем осуществления комплекса технических, экономических и организационных мер эффективного контроля на всех стадиях создания строительной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кции.</w:t>
      </w:r>
    </w:p>
    <w:p w:rsidR="00AB7BFE" w:rsidRPr="00E75A77" w:rsidRDefault="00AB7BFE" w:rsidP="00BF1FD7">
      <w:pPr>
        <w:pStyle w:val="TableParagraph"/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Контроль качества ремонтных работ осуществляется специалистами или специальными службами, входящими в состав строительных организаций или привлекаемых со стороны и оснащенными техническими средствами, обеспечивающими необходимую дос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верность и полноту контроля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Производственный контроль качества ремонтно-строительных работ должен включать:</w:t>
      </w:r>
    </w:p>
    <w:p w:rsidR="00AB7BFE" w:rsidRPr="00E75A77" w:rsidRDefault="00AB7BFE" w:rsidP="00BF1FD7">
      <w:pPr>
        <w:pStyle w:val="Style43"/>
        <w:widowControl/>
        <w:numPr>
          <w:ilvl w:val="0"/>
          <w:numId w:val="16"/>
        </w:numPr>
        <w:tabs>
          <w:tab w:val="left" w:pos="1147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ходной контроль рабочей документации, конструкций, изделий, материалов и обо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ования;</w:t>
      </w:r>
    </w:p>
    <w:p w:rsidR="00AB7BFE" w:rsidRPr="00E75A77" w:rsidRDefault="00AB7BFE" w:rsidP="00BF1FD7">
      <w:pPr>
        <w:pStyle w:val="Style43"/>
        <w:widowControl/>
        <w:numPr>
          <w:ilvl w:val="0"/>
          <w:numId w:val="16"/>
        </w:numPr>
        <w:tabs>
          <w:tab w:val="left" w:pos="1147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тдельных строительных процессов или производственных операций;</w:t>
      </w:r>
    </w:p>
    <w:p w:rsidR="00AB7BFE" w:rsidRPr="00E75A77" w:rsidRDefault="00AB7BFE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 xml:space="preserve">приемочный контроль ремонтно-строительных работ. </w:t>
      </w:r>
    </w:p>
    <w:p w:rsidR="00AB7BFE" w:rsidRPr="00E75A77" w:rsidRDefault="00AB7BFE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проектной документации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1142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рабочей документации производится проверка ее комплект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достаточности содержащейся в ней технической информации для производства работ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строительных конструкций и изделий:</w:t>
      </w:r>
    </w:p>
    <w:p w:rsidR="00AB7BFE" w:rsidRPr="00E75A77" w:rsidRDefault="00AB7BFE" w:rsidP="00BF1FD7">
      <w:pPr>
        <w:pStyle w:val="Style43"/>
        <w:widowControl/>
        <w:numPr>
          <w:ilvl w:val="0"/>
          <w:numId w:val="15"/>
        </w:numPr>
        <w:tabs>
          <w:tab w:val="left" w:pos="114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строительных конструкций, изделий, материалов и обору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оверяют внешним осмотром их соответствие требованиям стандартов или других нормативных документов и рабочей документации, а также наличие и содержание пасп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в, сертификатов и других сопроводительных документов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существляется в ходе выполнения строительных процессов или производственных операций и обеспечивает своевременное выявление дефектов и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ятие мер по их устранению и предупреждению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перационном контроле проверяют соблюдение технологии выполнения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-монтажных процессов; соответствие выполняемых работ рабочим чертежам,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 нормам, правилам и стандартам. Результаты операционного контроля должны фикси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ться в журнале работ. Основными документами при операционном контроле являются н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ативные документы, технологические карты и схемы операционного контроля качества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хемы операционного контроля качества, как правило, содержат эскизы конструкций с указанием допускаемых отклонений в размерах, перечни операций или процессов, конт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уемых производителем работ (мастером) с участием, при необходимости, строительной л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ратории, геодезической и других служб специального контроля, данные о составе, сроках и способах контроля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иемочном контроле необходимо производить проверку качества выполненных 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нтно-строительных работ, а также ответственных конструкций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крытые работы подлежат освидетельствованию с составлением актов по форме,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денной в СП 48.13330.2011. Запрещается выполнение последующих работ при 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утствии актов освидетельствования предшествующих скрытых работ во всех случаях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ые конструкции по мере их готовности подлежат приемке в процессе ремонтно-строительных рабо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(с участием представителя проектной организации или авторского надзора) с составлением акта промежуточной приемки этих конструкций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сех стадиях строительства с целью проверки эффективности ранее выполненного производственного контроля должен выборочно осуществляться инспекционный контроль.</w:t>
      </w:r>
    </w:p>
    <w:p w:rsidR="00AB7BFE" w:rsidRPr="00E75A77" w:rsidRDefault="00AB7BFE" w:rsidP="00BF1FD7">
      <w:pPr>
        <w:pStyle w:val="Style34"/>
        <w:framePr w:h="231" w:hRule="exact" w:hSpace="38" w:wrap="auto" w:vAnchor="text" w:hAnchor="text" w:x="10047" w:y="2795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 результатам производственного и инспекционного контроля качества ремонтно-строительных работ должны разрабатываться мероприятия по устранению выявленных 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фектов, при этом также должны учитываться требования авторского надзора проектных организаций и органов государственного надзора и контроля, действующих на основании специальных положений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5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редложения по организации службы геодезического и лабораторного контроля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ак как работы по капитальному ремонту плани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 xml:space="preserve">ется проводить 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ну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 здания</w:t>
      </w:r>
    </w:p>
    <w:p w:rsidR="00AB7BFE" w:rsidRDefault="00AB7BFE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26252B" w:rsidRDefault="0026252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AB7BFE" w:rsidRPr="00E75A77" w:rsidRDefault="00AB7BFE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lastRenderedPageBreak/>
        <w:t>16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еречень требований, которые должны быть учтены в рабочей документации, разрабатываемой на основании проектной документации, в связи с принятыми методами возведения строительных конструкций</w:t>
      </w:r>
    </w:p>
    <w:p w:rsidR="00AB7BFE" w:rsidRPr="00E75A77" w:rsidRDefault="00AB7BFE" w:rsidP="00BF1FD7">
      <w:pPr>
        <w:pStyle w:val="Style39"/>
        <w:widowControl/>
        <w:spacing w:line="365" w:lineRule="exact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 монтажа оборудования</w:t>
      </w:r>
    </w:p>
    <w:p w:rsidR="00AB7BFE" w:rsidRPr="00E75A77" w:rsidRDefault="00AB7BFE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не предусматривает мероприятий, которые необходимо учесть при ра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ботке рабочей документации.</w:t>
      </w:r>
    </w:p>
    <w:p w:rsidR="00AB7BFE" w:rsidRPr="00E75A77" w:rsidRDefault="00AB7BFE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7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боснование потребности в жилье и социально-бытовом обслуживании персонала, участвующего в капитальном ремонте</w:t>
      </w:r>
    </w:p>
    <w:p w:rsidR="00AB7BFE" w:rsidRPr="00E75A77" w:rsidRDefault="00AB7BFE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4"/>
        <w:widowControl/>
        <w:spacing w:before="72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 организации строительства не предполагает строительства данного объекта вахтовым методом. По этой причине потребность персонала в жилье и социально-бытовом обслуживании отсутствует.</w:t>
      </w:r>
    </w:p>
    <w:p w:rsidR="00AB7BFE" w:rsidRDefault="00AB7BFE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AB7BFE" w:rsidRDefault="00AB7BFE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AB7BFE" w:rsidRPr="00E75A77" w:rsidRDefault="00AB7BFE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еречень мероприятий и проектных решений по определению технических средств и методов работы, обеспечивающих выполнение нормативных требований охраны труда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44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работе должны допускаться машины и механизмы, освидетельствованные и испыт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е в установленном порядке, а также полностью укомплектованные в соответствии с и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рукциями по их использованию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рузоподъемные краны всех типов, за исключением кранов с ручным приводом и пневмоподъемников при ручном приводе механизмов передвижения, должны быть зарегистрир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 в территориальных органах Госгортехнадзора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эксплуатация машин с неисправными тормозами ходовых частей и гру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одъемного оборудования, звуковой и световой сигнализации, приборами безопасности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способность блокирующих устройств, состояние заземлений, ограждений, защитных средств необходимо проверять перед каждым выходом путевой машины на работу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управлению машинами и их обслуживанию допускаются лица, прошедшие соответ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ующую подготовку и имеющие удостоверение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ость за обеспечение условий безопасности работы машины и за безопа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сть обслуживающей бригады несет руководитель работ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по устранению возникших неисправностей, смазыванию узлов на путевых маш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х должны производиться только после их полной остановки и остановки силового привода.</w:t>
      </w:r>
    </w:p>
    <w:p w:rsidR="00AB7BFE" w:rsidRPr="00E75A77" w:rsidRDefault="00AB7BFE" w:rsidP="00BF1FD7">
      <w:pPr>
        <w:pStyle w:val="Style34"/>
        <w:framePr w:h="231" w:hRule="exact" w:hSpace="38" w:wrap="auto" w:vAnchor="text" w:hAnchor="text" w:x="10062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оставлять машину, отдельные механизмы или оборудование с работающим двигателем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кладке коммуникаций участки работ ограждаются переносным металлическим ограждением высотой 1,5м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ъезде на стройплощадку устанавливается информационный щит с указанием н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именования и местонахождения объекта, наименования заказчика и подрядной организации, номеров их телефонов, лицензии, должности и фамилии производителя работ, даты начала и окончания строительства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асные зоны в пределах стройплощадки и участков производства работ ограждаются или обозначаются предупредительными плакатами и сигналами, видимыми в любое время с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к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Для сокращения опасной зоны при работе кранов необходимо выполнение следующих мероприятий: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граничение зоны обслуживания крана и удерживание грузов от раскачивания и п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ния, проверка надежности строповки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вылет стрелы кранов за ограждение стройплощадки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кранов возможна только при отсутствии людей и проезда автотранспорта в границах опасной зоны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период работы кранов организовать дежурство и наблюдение для недопущения людей и автотранспорта в опасную зону;</w:t>
      </w:r>
    </w:p>
    <w:p w:rsidR="00AB7BFE" w:rsidRPr="00E75A77" w:rsidRDefault="00AB7BFE" w:rsidP="00BF1FD7">
      <w:pPr>
        <w:pStyle w:val="Style43"/>
        <w:widowControl/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при пропуске автотранспорта по стройплощадке работа кранов приостанавливается. Запрещается перемещение грузов кранами над помещениями при нахождении в них 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й и над рабочим местом монтажников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ремя работы кранов обеспечивается радиосвязь монтажников и такелажников с машинистом кранов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абот механизированным инструментом с приставных лестниц и случа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пор запрещается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нахождение людей в рабочей зоне строительных машин и механизмов, в пределах опасных зон падения груза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стоянка машин и складирование конструкций и строительного мусора на трассах действующих кабелей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вблизи электропроводящих сетей и оборудования соблюдать габариты приближения к ним в соответствии с нормативами и специальные меры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при работе в их охранной зоне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лектрифицированные устройства и инструменты, электросварочные аппараты и др. должны быть заземлены. Запрещается прикасаться к проводам электрических линий.</w:t>
      </w:r>
    </w:p>
    <w:p w:rsidR="00AB7BFE" w:rsidRPr="00E75A77" w:rsidRDefault="00AB7BFE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в зонах действия опасных производственных факторов, в глубоких земляных разработках и на высоте допускается при оформлении наряда-допуска в соответствии СП12-135-2003.</w:t>
      </w:r>
    </w:p>
    <w:p w:rsidR="00AB7BFE" w:rsidRPr="00E75A77" w:rsidRDefault="00AB7BFE" w:rsidP="00BF1FD7">
      <w:pPr>
        <w:pStyle w:val="Style39"/>
        <w:widowControl/>
        <w:spacing w:before="130"/>
        <w:jc w:val="left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AB7BFE" w:rsidRPr="00E75A77" w:rsidRDefault="00AB7BFE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. Мероприятия по предотвращению аварийных ситуаций</w:t>
      </w:r>
    </w:p>
    <w:p w:rsidR="00AB7BFE" w:rsidRPr="00E75A77" w:rsidRDefault="00AB7BFE" w:rsidP="00BF1FD7">
      <w:pPr>
        <w:pStyle w:val="Style41"/>
        <w:widowControl/>
        <w:spacing w:before="91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озможные аварийные ситуации: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04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ражение электрическим током;</w:t>
      </w:r>
    </w:p>
    <w:p w:rsidR="00AB7BFE" w:rsidRPr="00E75A77" w:rsidRDefault="00AB7BFE" w:rsidP="00BF1FD7">
      <w:pPr>
        <w:pStyle w:val="Style43"/>
        <w:widowControl/>
        <w:numPr>
          <w:ilvl w:val="0"/>
          <w:numId w:val="14"/>
        </w:numPr>
        <w:tabs>
          <w:tab w:val="left" w:pos="1104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 на стройплощадке.</w:t>
      </w:r>
    </w:p>
    <w:p w:rsidR="00AB7BFE" w:rsidRPr="00E75A77" w:rsidRDefault="00AB7BFE" w:rsidP="00BF1FD7">
      <w:pPr>
        <w:pStyle w:val="Style34"/>
        <w:framePr w:h="231" w:hRule="exact" w:hSpace="38" w:wrap="auto" w:vAnchor="text" w:hAnchor="text" w:x="10047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лучае поражения электрическим током должны быть выполнены следующие ме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риятия: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о напряжение с кабелей в зоне поражения электрическим током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казана доврачебная помощь пострадавшим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before="5" w:line="312" w:lineRule="exact"/>
        <w:ind w:left="426" w:right="164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на скорая помощь, спасательные и аварийные службы энергокомпаний. В случае пожара на стройплощадке необходимо: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ь напряжение с кабелей, питающих объект возгорания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ть пожарную охрану и спасательную службу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вакуировать людей из горящего здания и опасной зоны вблизи пожара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ступить к тушению пожара первичными средствами пожаротушения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править человека для встречи пожарных подразделений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вободить стройплощадку от автотранспорта;</w:t>
      </w:r>
    </w:p>
    <w:p w:rsidR="00AB7BFE" w:rsidRPr="00E75A77" w:rsidRDefault="00AB7BFE" w:rsidP="00BF1FD7">
      <w:pPr>
        <w:pStyle w:val="Style67"/>
        <w:widowControl/>
        <w:numPr>
          <w:ilvl w:val="0"/>
          <w:numId w:val="17"/>
        </w:numPr>
        <w:tabs>
          <w:tab w:val="left" w:pos="1685"/>
        </w:tabs>
        <w:spacing w:after="370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ставить посты для запрета прохода людей к горящему объекту.</w:t>
      </w:r>
    </w:p>
    <w:p w:rsidR="00AB7BFE" w:rsidRDefault="00AB7BFE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18.2. Пожарная безопасность</w:t>
      </w:r>
    </w:p>
    <w:p w:rsidR="00AB7BFE" w:rsidRPr="00E75A77" w:rsidRDefault="00AB7BFE" w:rsidP="00BF1FD7">
      <w:pPr>
        <w:pStyle w:val="Style44"/>
        <w:widowControl/>
        <w:spacing w:line="240" w:lineRule="exact"/>
        <w:ind w:left="851" w:firstLine="0"/>
        <w:jc w:val="left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4"/>
        <w:widowControl/>
        <w:numPr>
          <w:ilvl w:val="0"/>
          <w:numId w:val="17"/>
        </w:numPr>
        <w:spacing w:before="91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ППБ 01-03 при производстве работ необходимо соблюдать треб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ожарной и взрывопожарной безопасности.</w:t>
      </w:r>
    </w:p>
    <w:p w:rsidR="00AB7BFE" w:rsidRPr="00E75A77" w:rsidRDefault="00AB7BFE" w:rsidP="00BF1FD7">
      <w:pPr>
        <w:pStyle w:val="Style44"/>
        <w:widowControl/>
        <w:numPr>
          <w:ilvl w:val="0"/>
          <w:numId w:val="1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ная безопасность объекта обеспечивается руководителем работ в соответствии с приказом руководителя генподрядной организации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 въезда на строительную площадку устанавливается план противопожарной защиты объекта с нанесенными строящимися, существующими и временными зданиями и сооруже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, въездами-выездами, подъездами, с указанием местонахождения водоисточников, средств пожаротушения и связи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роги и проезды на стройплощадке должны иметь твердое покрытие, пригодное для проезда пожарных машин в любое время года. Ширина въездных ворот должна быть не менее 4м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зоне работ необходимо иметь комплекты противопожарных средств из расчета 1 комплект на 200м2 площади работ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line="312" w:lineRule="exact"/>
        <w:ind w:left="426" w:right="461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Хранение горючих материалов, баллонов с газом на территории строительства не предусматривается. Доставка данных материалов осуществляется в объеме сменной 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ебности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авка строительных машин выполняется централизовано вне территории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а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варочные и другие пожароопасные работы выполняются в соответствии с правилами пожарной безопасности.</w:t>
      </w:r>
    </w:p>
    <w:p w:rsidR="00AB7BFE" w:rsidRPr="00E75A77" w:rsidRDefault="00AB7BFE" w:rsidP="00BF1FD7">
      <w:pPr>
        <w:pStyle w:val="Style44"/>
        <w:widowControl/>
        <w:numPr>
          <w:ilvl w:val="0"/>
          <w:numId w:val="1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ременные электрические сети и электрооборудование должны соответствовать ПУЭ и другим нормативным документам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началу строительных работ должно быть обеспечено противопожарное водоснаб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е от существующих источников воды.</w:t>
      </w:r>
    </w:p>
    <w:p w:rsidR="00AB7BFE" w:rsidRPr="00E75A77" w:rsidRDefault="00AB7BFE" w:rsidP="00BF1FD7">
      <w:pPr>
        <w:pStyle w:val="Style44"/>
        <w:widowControl/>
        <w:numPr>
          <w:ilvl w:val="0"/>
          <w:numId w:val="1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отушение осуществляется от пожарного гидранта на существующем водопроводе пожарными машинами.</w:t>
      </w:r>
    </w:p>
    <w:p w:rsidR="00AB7BFE" w:rsidRPr="00E75A77" w:rsidRDefault="00AB7BFE" w:rsidP="00BF1FD7">
      <w:pPr>
        <w:pStyle w:val="Style41"/>
        <w:widowControl/>
        <w:numPr>
          <w:ilvl w:val="0"/>
          <w:numId w:val="1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ительная площадка обеспечивается звуковым сигналом для подачи тревоги и средствами связи для вызова пожарной части в любое время суток.</w:t>
      </w:r>
    </w:p>
    <w:p w:rsidR="00AB7BFE" w:rsidRPr="00E75A77" w:rsidRDefault="00AB7BFE" w:rsidP="00BF1FD7">
      <w:pPr>
        <w:pStyle w:val="Style44"/>
        <w:widowControl/>
        <w:numPr>
          <w:ilvl w:val="0"/>
          <w:numId w:val="1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курение и использование открытого огня вблизи баллонов с газом, гор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х материалов.</w:t>
      </w:r>
    </w:p>
    <w:p w:rsidR="00AB7BFE" w:rsidRPr="00AC16B3" w:rsidRDefault="00AB7BFE" w:rsidP="00AC16B3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 процессе производства работ необходимо выполнять требования органов пожарного и санитарного надзора</w:t>
      </w:r>
    </w:p>
    <w:p w:rsidR="00AB7BFE" w:rsidRPr="00E75A77" w:rsidRDefault="00AB7BFE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8.3. Гигиена труда</w:t>
      </w:r>
    </w:p>
    <w:p w:rsidR="00AB7BFE" w:rsidRPr="00E75A77" w:rsidRDefault="00AB7BFE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санитарными планами обеспечивается создание оптимальных условий труда и трудового процесса при организации и проведении ремонтно-строительных работ, снижения риска нарушения здоровья работающих, а также людей, находящихся в зоне вл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строительного производства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 постоянное поддержание условий труда, отвечающих т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ваниям санитарных правил, а при невозможности соблюдения предельно допустимых ур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ей и концентраций (ПДУ и ПДК) вредных производственных факторов на рабочих местах обеспечивает работников средствами индивидуальной защиты.</w:t>
      </w:r>
    </w:p>
    <w:p w:rsidR="00AB7BFE" w:rsidRPr="00E75A77" w:rsidRDefault="00AB7BFE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:</w:t>
      </w:r>
    </w:p>
    <w:p w:rsidR="00AB7BFE" w:rsidRPr="00E75A77" w:rsidRDefault="00AB7BFE" w:rsidP="00BF1FD7">
      <w:pPr>
        <w:pStyle w:val="Style43"/>
        <w:widowControl/>
        <w:tabs>
          <w:tab w:val="left" w:pos="1147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организацию производственного контроля за соблюдением условий труда и трудового процесса по показателям вредности и опасности факторов производственной среды, тя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напряженности труда;</w:t>
      </w:r>
    </w:p>
    <w:p w:rsidR="00AB7BFE" w:rsidRPr="00E75A77" w:rsidRDefault="00AB7BFE" w:rsidP="00BF1FD7">
      <w:pPr>
        <w:pStyle w:val="Style67"/>
        <w:widowControl/>
        <w:tabs>
          <w:tab w:val="left" w:pos="1133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работников спецодеждой, спецобувью и другими средствами индивидуальной защиты. Работники должны соблюдать требования санитарных правил, касающихся применения методов и средств предупреждения и защиты от воздействия вредных производственных факторов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меняются меры по уменьшению пылеобразования. Работающие в условиях запыленности должны быть обеспечены средствами защиты органов дыхания от пыли и микрооргани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в.</w:t>
      </w:r>
    </w:p>
    <w:p w:rsidR="00AB7BFE" w:rsidRPr="00E75A77" w:rsidRDefault="00AB7BFE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работающих на строительной площадке питьевой водой предусма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тся подвоз бутилированной воды. Расстояние от рабочих мест до питьевых установок не должно превышать 75м.</w:t>
      </w:r>
    </w:p>
    <w:p w:rsidR="00AB7BFE" w:rsidRPr="00E75A77" w:rsidRDefault="00AB7BFE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рганизации режима труда в ППР необходимо предусмотреть перерывы для приема пищи и организацию питания работающих.</w:t>
      </w:r>
    </w:p>
    <w:p w:rsidR="00AB7BFE" w:rsidRPr="00E75A77" w:rsidRDefault="00AB7BFE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ники, занятые на работах с вредными или опасными условиями труда, должны быть обеспечены специальной одеждой, обувью, средствами индивидуальной защиты (СИЗ) в соответствии с нормами.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9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писание проектных решений и мероприятий по охране окружающей среды в период капремонта</w:t>
      </w:r>
    </w:p>
    <w:p w:rsidR="00AB7BFE" w:rsidRPr="00E75A77" w:rsidRDefault="00AB7BFE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AB7BFE" w:rsidRPr="00E75A77" w:rsidRDefault="00AB7BFE" w:rsidP="00BF1FD7">
      <w:pPr>
        <w:pStyle w:val="Style44"/>
        <w:widowControl/>
        <w:spacing w:before="7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строительно-монтажных работ необходимо осуществлять меропр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ия и работы по охране окружающей среды.</w:t>
      </w:r>
    </w:p>
    <w:p w:rsidR="00AB7BFE" w:rsidRPr="00E75A77" w:rsidRDefault="00AB7BFE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оянку и заправку строительных механизмов ГСМ следует производить на специа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зированных площадках, не допуская их пролив и попадание на грунт. После заправки п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е масло и топливо должны быть немедленно удалено.</w:t>
      </w:r>
    </w:p>
    <w:p w:rsidR="00AB7BFE" w:rsidRPr="00E75A77" w:rsidRDefault="00AB7BFE" w:rsidP="00BF1FD7">
      <w:pPr>
        <w:pStyle w:val="Style20"/>
        <w:framePr w:h="211" w:hRule="exact" w:hSpace="38" w:wrap="auto" w:vAnchor="text" w:hAnchor="text" w:x="9932" w:y="1244"/>
        <w:widowControl/>
        <w:ind w:left="426" w:firstLine="425"/>
        <w:rPr>
          <w:rStyle w:val="FontStyle109"/>
          <w:rFonts w:ascii="Times New Roman" w:hAnsi="Times New Roman" w:cs="Arial Narrow"/>
          <w:i w:val="0"/>
          <w:iCs/>
          <w:szCs w:val="18"/>
        </w:rPr>
      </w:pPr>
    </w:p>
    <w:p w:rsidR="00AB7BFE" w:rsidRPr="00E75A77" w:rsidRDefault="00AB7BFE" w:rsidP="00BF1FD7">
      <w:pPr>
        <w:pStyle w:val="Style8"/>
        <w:framePr w:h="312" w:hRule="exact" w:hSpace="38" w:wrap="auto" w:vAnchor="text" w:hAnchor="text" w:x="8156" w:y="1441"/>
        <w:widowControl/>
        <w:ind w:left="426" w:firstLine="425"/>
        <w:jc w:val="both"/>
        <w:rPr>
          <w:rStyle w:val="FontStyle79"/>
          <w:rFonts w:ascii="Times New Roman" w:hAnsi="Times New Roman"/>
          <w:i w:val="0"/>
          <w:iCs/>
          <w:szCs w:val="26"/>
        </w:rPr>
      </w:pP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принимать конструктивные и технологические меры по сни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ю уровня шума. Для уменьшения количества пыли дороги, особенно в сухой жаркий период, периодически поливать водой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исключения уплотнения грунта и выноса грязи с территории строительной пл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дки устраиваются временные дороги из бетонных дорожных плит, на выезде с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й площадки предусматривается пункт для мойки колес автотранспорта с замкнутой системой очистки воды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процессе строительства образуются следующие типы отходов: 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строител</w:t>
      </w:r>
      <w:r w:rsidRPr="00EC55C3">
        <w:rPr>
          <w:rStyle w:val="FontStyle96"/>
          <w:rFonts w:ascii="Times New Roman" w:hAnsi="Times New Roman" w:cs="Arial Narrow"/>
          <w:i w:val="0"/>
          <w:iCs/>
          <w:sz w:val="12"/>
          <w:szCs w:val="12"/>
        </w:rPr>
        <w:t>Ь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ны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мусор (IV класс опасности); бытовые отходы (IV класс опасности). Удаление бытовых и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тходов выполнять в соответствии с требованиями СП42.13330.2011, собирая их в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рывающиеся стальные контейнеры, исключающие загрязнение окружающей среды. По мере накопления мусор вывозят силами специализированной организации на полигоны бытовых отходов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не разрешается превышение предельно допустимых конце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аций вредных веществ в воздухе рабочей зоны, при этом необходимо пользоваться при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ми, применяемыми для санитарно-гигиенической оценки вредных производственных фак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ов.</w:t>
      </w:r>
    </w:p>
    <w:p w:rsidR="00AB7BFE" w:rsidRPr="00E75A77" w:rsidRDefault="00AB7BFE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на территории выполнять с использованием экологически безопасных методов производства работ и средств механизации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ходы при производстве работ собирать в контейнеры и вывозить на свалку. За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ется сжигание отходов на площадке строительства.</w:t>
      </w:r>
    </w:p>
    <w:p w:rsidR="00AB7BFE" w:rsidRPr="00E75A77" w:rsidRDefault="00AB7BFE" w:rsidP="00BF1FD7">
      <w:pPr>
        <w:pStyle w:val="Style64"/>
        <w:widowControl/>
        <w:spacing w:before="67" w:line="370" w:lineRule="exact"/>
        <w:ind w:right="-3"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AB7BFE" w:rsidRPr="00E75A77" w:rsidRDefault="00AB7BFE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0. Описание проектных решений и мероприятий по охране объектов в период капремонта</w:t>
      </w:r>
    </w:p>
    <w:p w:rsidR="00AB7BFE" w:rsidRPr="00E75A77" w:rsidRDefault="00AB7BFE" w:rsidP="00BF1FD7">
      <w:pPr>
        <w:pStyle w:val="Style41"/>
        <w:widowControl/>
        <w:spacing w:before="77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На строительной площадке должны быть приняты мероприятия по охране объектов в период капитального ремонта в соответствии с постановлением Правительства РФ от </w:t>
      </w:r>
      <w:r w:rsidRPr="00E75A77">
        <w:rPr>
          <w:rStyle w:val="FontStyle96"/>
          <w:rFonts w:ascii="Times New Roman" w:hAnsi="Times New Roman" w:cs="Arial Narrow"/>
          <w:i w:val="0"/>
          <w:iCs/>
          <w:spacing w:val="-20"/>
          <w:szCs w:val="20"/>
        </w:rPr>
        <w:t xml:space="preserve">15 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февраля 2011г. № 73.</w:t>
      </w:r>
    </w:p>
    <w:p w:rsidR="00AB7BFE" w:rsidRPr="00E75A77" w:rsidRDefault="00AB7BFE" w:rsidP="00BF1FD7">
      <w:pPr>
        <w:pStyle w:val="Style41"/>
        <w:widowControl/>
        <w:spacing w:before="5" w:after="30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При проходе (проезде) лица или транспортного средства на строительную площадку необходимо произвести идентификацию личности, транспортного средства и провести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ку действительности оснований для прохода (проезда) на территорию объекта, произв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досмотр лиц, а также транспортных средств.</w:t>
      </w:r>
    </w:p>
    <w:p w:rsidR="00AB7BFE" w:rsidRPr="00E75A77" w:rsidRDefault="00AB7BFE" w:rsidP="00BF1FD7">
      <w:pPr>
        <w:pStyle w:val="Style64"/>
        <w:widowControl/>
        <w:spacing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1. Обоснование принятой продолжительности капитального ремонта объекта и его отдельных этапов</w:t>
      </w:r>
    </w:p>
    <w:p w:rsidR="00AB7BFE" w:rsidRPr="00AC16B3" w:rsidRDefault="00AB7BFE" w:rsidP="00BF1FD7">
      <w:pPr>
        <w:pStyle w:val="Style41"/>
        <w:widowControl/>
        <w:spacing w:before="7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AC16B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Продолжительность капитального ремонта принята по «Нормам продолжительности капитального ремонта жилых и общественных зданий и объектов городского благоустрой</w:t>
      </w:r>
      <w:r w:rsidRPr="00AC16B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softHyphen/>
        <w:t>ства» по таблице 2.</w:t>
      </w:r>
    </w:p>
    <w:p w:rsidR="00AB7BFE" w:rsidRPr="00E75A77" w:rsidRDefault="00AB7BFE" w:rsidP="00AC16B3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AC16B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Для ремонта </w:t>
      </w:r>
      <w:r w:rsidRPr="00AC16B3">
        <w:rPr>
          <w:rStyle w:val="FontStyle96"/>
          <w:rFonts w:ascii="Times New Roman" w:hAnsi="Times New Roman" w:cs="Arial Narrow"/>
          <w:i w:val="0"/>
          <w:iCs/>
          <w:color w:val="auto"/>
          <w:szCs w:val="20"/>
          <w:u w:val="single"/>
        </w:rPr>
        <w:t>кровли</w:t>
      </w:r>
      <w:r w:rsidRPr="00AC16B3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по группе Г (ремонт кровель из штучных и рулонных материалов)</w:t>
      </w:r>
      <w:r w:rsidRPr="00854EF6">
        <w:rPr>
          <w:rStyle w:val="FontStyle96"/>
          <w:rFonts w:ascii="Times New Roman" w:hAnsi="Times New Roman" w:cs="Arial Narrow"/>
          <w:i w:val="0"/>
          <w:iCs/>
          <w:color w:val="FF0000"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при площади кровли </w:t>
      </w:r>
      <w:r w:rsidR="00FB0E09">
        <w:rPr>
          <w:rStyle w:val="FontStyle96"/>
          <w:rFonts w:ascii="Times New Roman" w:hAnsi="Times New Roman" w:cs="Arial Narrow"/>
          <w:i w:val="0"/>
          <w:iCs/>
          <w:szCs w:val="20"/>
        </w:rPr>
        <w:t>544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2 продолжительность работ составит 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к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р = </w:t>
      </w:r>
      <w:r w:rsidR="0026252B">
        <w:rPr>
          <w:rStyle w:val="FontStyle96"/>
          <w:rFonts w:ascii="Times New Roman" w:hAnsi="Times New Roman" w:cs="Arial Narrow"/>
          <w:i w:val="0"/>
          <w:iCs/>
          <w:szCs w:val="20"/>
        </w:rPr>
        <w:t>1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мес.</w:t>
      </w:r>
    </w:p>
    <w:p w:rsidR="00AB7BFE" w:rsidRPr="00E75A77" w:rsidRDefault="00AB7BFE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2 .Перечень мероприятий по организации мониторинга за состоянием зданий и сооружений, расположенных в непосредственной близости от строящегося объекта, земляных, строительных, монтажных и иных работ, которые могут повлиять на техническое состояние и надежность таких зданий и сооружений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E75A77" w:rsidRDefault="00AB7BFE" w:rsidP="00BF1FD7">
      <w:pPr>
        <w:pStyle w:val="Style44"/>
        <w:widowControl/>
        <w:spacing w:before="77"/>
        <w:ind w:left="426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непосредственной близости от строящегося здания нет зданий и сооружений, на к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рые могут повлиять проводимые ремонтно-строительные работы.</w:t>
      </w:r>
    </w:p>
    <w:p w:rsidR="00AB7BFE" w:rsidRPr="00E75A77" w:rsidRDefault="00AB7BFE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B7BFE" w:rsidRPr="00F65155" w:rsidRDefault="00AB7BFE" w:rsidP="00BF1FD7">
      <w:pPr>
        <w:pStyle w:val="Style62"/>
        <w:widowControl/>
        <w:spacing w:before="120" w:line="365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23.Технико-экономические показатели по организации капитального </w:t>
      </w:r>
      <w:r w:rsidRPr="00F65155"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  <w:t>ремонта</w:t>
      </w:r>
    </w:p>
    <w:tbl>
      <w:tblPr>
        <w:tblW w:w="983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5245"/>
        <w:gridCol w:w="1661"/>
        <w:gridCol w:w="2074"/>
      </w:tblGrid>
      <w:tr w:rsidR="00F65155" w:rsidRPr="00F65155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B7BFE" w:rsidRPr="00F65155" w:rsidRDefault="00AB7BFE" w:rsidP="004E3BB1">
            <w:pPr>
              <w:pStyle w:val="Style37"/>
              <w:widowControl/>
              <w:spacing w:line="312" w:lineRule="exact"/>
              <w:ind w:left="-40" w:firstLine="40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№ п/п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B7BFE" w:rsidRPr="00F65155" w:rsidRDefault="00AB7BFE" w:rsidP="004E3BB1">
            <w:pPr>
              <w:pStyle w:val="Style37"/>
              <w:widowControl/>
              <w:ind w:left="426" w:firstLine="425"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показателей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Ед. изм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Кол-во</w:t>
            </w:r>
          </w:p>
        </w:tc>
      </w:tr>
      <w:tr w:rsidR="00F65155" w:rsidRPr="00F65155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EC55C3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 xml:space="preserve">Общая сметная стоимость в ценах на 1 квартал 2016   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ыс. руб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F65155" w:rsidP="000A5E73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813,23</w:t>
            </w:r>
          </w:p>
        </w:tc>
      </w:tr>
      <w:tr w:rsidR="00F65155" w:rsidRPr="00F65155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продолжительность капитального ремонта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ес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</w:p>
        </w:tc>
      </w:tr>
      <w:tr w:rsidR="00F65155" w:rsidRPr="00F65155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3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аксимальная численность работающих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AB7BFE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чел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7BFE" w:rsidRPr="00F65155" w:rsidRDefault="00F65155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F6515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7</w:t>
            </w:r>
          </w:p>
        </w:tc>
      </w:tr>
    </w:tbl>
    <w:p w:rsidR="00AB7BFE" w:rsidRPr="00EC55C3" w:rsidRDefault="00AB7BFE" w:rsidP="00BF1FD7">
      <w:pPr>
        <w:rPr>
          <w:color w:val="FF0000"/>
        </w:rPr>
      </w:pPr>
    </w:p>
    <w:sectPr w:rsidR="00AB7BFE" w:rsidRPr="00EC55C3" w:rsidSect="0066045B">
      <w:headerReference w:type="default" r:id="rId13"/>
      <w:footerReference w:type="default" r:id="rId14"/>
      <w:headerReference w:type="first" r:id="rId15"/>
      <w:footerReference w:type="first" r:id="rId16"/>
      <w:pgSz w:w="11906" w:h="16838"/>
      <w:pgMar w:top="851" w:right="567" w:bottom="284" w:left="1418" w:header="0" w:footer="1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7BFE" w:rsidRDefault="00AB7BFE" w:rsidP="00FC20B0">
      <w:pPr>
        <w:spacing w:line="240" w:lineRule="auto"/>
      </w:pPr>
      <w:r>
        <w:separator/>
      </w:r>
    </w:p>
  </w:endnote>
  <w:endnote w:type="continuationSeparator" w:id="0">
    <w:p w:rsidR="00AB7BFE" w:rsidRDefault="00AB7BFE" w:rsidP="00FC20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penSymbol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OST type 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BFE" w:rsidRPr="00862B5C" w:rsidRDefault="008F215E">
    <w:pPr>
      <w:pStyle w:val="a5"/>
      <w:rPr>
        <w:szCs w:val="24"/>
      </w:rPr>
    </w:pPr>
    <w:r>
      <w:rPr>
        <w:noProof/>
        <w:lang w:eastAsia="ru-RU"/>
      </w:rPr>
      <w:pict>
        <v:group id="Group 351" o:spid="_x0000_s2054" style="position:absolute;margin-left:62.95pt;margin-top:779.65pt;width:513.05pt;height:53.85pt;z-index:251654656;mso-position-horizontal-relative:page;mso-position-vertical-relative:page" coordorigin="1247,15591" coordsize="10261,1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">
          <v:group id="Group 350" o:spid="_x0000_s2055" style="position:absolute;left:1247;top:15591;width:10261;height:853" coordorigin="1247,15591" coordsize="1026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8" o:spid="_x0000_s2056" type="#_x0000_t202" style="position:absolute;left:4934;top:15876;width:6009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<v:textbox inset="0,0,0,0">
                <w:txbxContent>
                  <w:p w:rsidR="00AB7BFE" w:rsidRPr="00E82BF8" w:rsidRDefault="00AB7BFE" w:rsidP="00B15B08">
                    <w:pPr>
                      <w:jc w:val="center"/>
                      <w:rPr>
                        <w:b/>
                        <w:szCs w:val="24"/>
                      </w:rPr>
                    </w:pPr>
                    <w:r>
                      <w:rPr>
                        <w:b/>
                        <w:szCs w:val="24"/>
                      </w:rPr>
                      <w:t>150-16/106-9-ПОС</w:t>
                    </w:r>
                  </w:p>
                </w:txbxContent>
              </v:textbox>
            </v:shape>
            <v:shape id="Text Box 347" o:spid="_x0000_s2057" type="#_x0000_t202" style="position:absolute;left:10941;top:16074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<v:textbox inset="0,0,0,0">
                <w:txbxContent>
                  <w:p w:rsidR="00AB7BFE" w:rsidRDefault="00F65155" w:rsidP="0066045B">
                    <w:pPr>
                      <w:jc w:val="center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8F215E">
                      <w:rPr>
                        <w:noProof/>
                      </w:rPr>
                      <w:t>16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  <w:p w:rsidR="00AB7BFE" w:rsidRPr="00B15B08" w:rsidRDefault="00AB7BFE" w:rsidP="00B15B08">
                    <w:pPr>
                      <w:jc w:val="center"/>
                      <w:rPr>
                        <w:szCs w:val="24"/>
                      </w:rPr>
                    </w:pPr>
                  </w:p>
                </w:txbxContent>
              </v:textbox>
            </v:shape>
            <v:shape id="Text Box 346" o:spid="_x0000_s2058" type="#_x0000_t202" style="position:absolute;left:10941;top:1567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sz w:val="20"/>
                        <w:szCs w:val="24"/>
                      </w:rPr>
                    </w:pPr>
                    <w:r w:rsidRPr="00B15B08">
                      <w:rPr>
                        <w:sz w:val="20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5" o:spid="_x0000_s2059" type="#_x0000_t202" style="position:absolute;left:4365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Дата</w:t>
                    </w:r>
                  </w:p>
                </w:txbxContent>
              </v:textbox>
            </v:shape>
            <v:shape id="Text Box 344" o:spid="_x0000_s2060" type="#_x0000_t202" style="position:absolute;left:3515;top:16188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одп</w:t>
                    </w:r>
                    <w:r>
                      <w:rPr>
                        <w:b/>
                        <w:sz w:val="16"/>
                        <w:szCs w:val="24"/>
                      </w:rPr>
                      <w:t>ись</w:t>
                    </w:r>
                  </w:p>
                </w:txbxContent>
              </v:textbox>
            </v:shape>
            <v:shape id="Text Box 343" o:spid="_x0000_s2061" type="#_x0000_t202" style="position:absolute;left:2948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24"/>
                      </w:rPr>
                      <w:t>№док.</w:t>
                    </w:r>
                  </w:p>
                </w:txbxContent>
              </v:textbox>
            </v:shape>
            <v:shape id="Text Box 342" o:spid="_x0000_s2062" type="#_x0000_t202" style="position:absolute;left:2381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mN58MA&#10;AADcAAAADwAAAGRycy9kb3ducmV2LnhtbERPPWvDMBDdC/0P4gpZSi3XgymuldAmDWRIhzgh82Fd&#10;bVPrZCQltv99FCh0u8f7vHI1mV5cyfnOsoLXJAVBXFvdcaPgdNy+vIHwAVljb5kUzORhtXx8KLHQ&#10;duQDXavQiBjCvkAFbQhDIaWvWzLoEzsQR+7HOoMhQtdI7XCM4aaXWZrm0mDHsaHFgdYt1b/VxSjI&#10;N+4yHnj9vDl97fF7aLLz53xWavE0fbyDCDSFf/Gfe6fj/DSD+zPxAr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mN58MAAADcAAAADwAAAAAAAAAAAAAAAACYAgAAZHJzL2Rv&#10;d25yZXYueG1sUEsFBgAAAAAEAAQA9QAAAIgDAAAAAA=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1" o:spid="_x0000_s2063" type="#_x0000_t202" style="position:absolute;left:1814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ofMMA&#10;AADc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UofMMAAADcAAAADwAAAAAAAAAAAAAAAACYAgAAZHJzL2Rv&#10;d25yZXYueG1sUEsFBgAAAAAEAAQA9QAAAIgDAAAAAA=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Кол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  <w:r>
                      <w:rPr>
                        <w:b/>
                        <w:sz w:val="16"/>
                        <w:szCs w:val="24"/>
                      </w:rPr>
                      <w:t>у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ч.</w:t>
                    </w:r>
                  </w:p>
                </w:txbxContent>
              </v:textbox>
            </v:shape>
            <v:shape id="Text Box 340" o:spid="_x0000_s2064" type="#_x0000_t202" style="position:absolute;left:1247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ywCMMA&#10;AADc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ywCMMAAADcAAAADwAAAAAAAAAAAAAAAACYAgAAZHJzL2Rv&#10;d25yZXYueG1sUEsFBgAAAAAEAAQA9QAAAIgDAAAAAA==&#10;" stroked="f">
              <v:textbox inset="0,0,0,0">
                <w:txbxContent>
                  <w:p w:rsidR="00AB7BFE" w:rsidRPr="00B15B08" w:rsidRDefault="00AB7BFE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Изм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37" o:spid="_x0000_s2065" type="#_x0000_t32" style="position:absolute;left:1247;top:15593;width:10261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KQMEAAADcAAAADwAAAGRycy9kb3ducmV2LnhtbERP32vCMBB+H+x/CDfY20zcmEo1LSJM&#10;fF0VfD2as+nWXNomavffL4Lg2318P29VjK4VFxpC41nDdKJAEFfeNFxrOOy/3hYgQkQ22HomDX8U&#10;oMifn1aYGX/lb7qUsRYphEOGGmyMXSZlqCw5DBPfESfu5AeHMcGhlmbAawp3rXxXaiYdNpwaLHa0&#10;sVT9lmen4ePw0+/VcT49bnvbb/EcdmW/0Pr1ZVwvQUQa40N8d+9Mmq8+4fZMukD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+0pAwQAAANwAAAAPAAAAAAAAAAAAAAAA&#10;AKECAABkcnMvZG93bnJldi54bWxQSwUGAAAAAAQABAD5AAAAjwMAAAAA&#10;" strokeweight="1.5pt"/>
            <v:shape id="AutoShape 238" o:spid="_x0000_s2066" type="#_x0000_t32" style="position:absolute;left:1249;top:15876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N78AAADcAAAADwAAAGRycy9kb3ducmV2LnhtbERPTYvCMBC9C/sfwix408RdcKVrFBEU&#10;r1bB69CMTddm0jZR6783grC3ebzPmS97V4sbdaHyrGEyViCIC28qLjUcD5vRDESIyAZrz6ThQQGW&#10;i4/BHDPj77ynWx5LkUI4ZKjBxthkUobCksMw9g1x4s6+cxgT7EppOryncFfLL6Wm0mHFqcFiQ2tL&#10;xSW/Og3fx7/2oE4/k9O2te0Wr2GXtzOth5/96hdEpD7+i9/unUnz1RR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nUN78AAADcAAAADwAAAAAAAAAAAAAAAACh&#10;AgAAZHJzL2Rvd25yZXYueG1sUEsFBgAAAAAEAAQA+QAAAI0DAAAAAA==&#10;" strokeweight="1.5pt"/>
            <v:shape id="AutoShape 239" o:spid="_x0000_s2067" type="#_x0000_t32" style="position:absolute;left:1249;top:16160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xrL8AAADcAAAADwAAAGRycy9kb3ducmV2LnhtbERPTYvCMBC9L/gfwgje1kSFVapRFkHx&#10;ulXwOjRjU7eZtE3U+u83C4K3ebzPWW16V4s7daHyrGEyViCIC28qLjWcjrvPBYgQkQ3WnknDkwJs&#10;1oOPFWbGP/iH7nksRQrhkKEGG2OTSRkKSw7D2DfEibv4zmFMsCul6fCRwl0tp0p9SYcVpwaLDW0t&#10;Fb/5zWmYna7tUZ3nk/O+te0eb+GQtwutR8P+ewkiUh/f4pf7YNJ8NYf/Z9IFc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VxrL8AAADcAAAADwAAAAAAAAAAAAAAAACh&#10;AgAAZHJzL2Rvd25yZXYueG1sUEsFBgAAAAAEAAQA+QAAAI0DAAAAAA==&#10;" strokeweight="1.5pt"/>
            <v:shape id="AutoShape 240" o:spid="_x0000_s2068" type="#_x0000_t32" style="position:absolute;left:493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Io8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+EVp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giKPDAAAA3AAAAA8AAAAAAAAAAAAA&#10;AAAAoQIAAGRycy9kb3ducmV2LnhtbFBLBQYAAAAABAAEAPkAAACRAwAAAAA=&#10;" strokeweight="1.5pt"/>
            <v:shape id="AutoShape 241" o:spid="_x0000_s2069" type="#_x0000_t32" style="position:absolute;left:1814;top:15591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wtOMEAAADcAAAADwAAAGRycy9kb3ducmV2LnhtbERPPWvDMBDdA/kP4grdYqkplNa1YpxA&#10;IEuGpl26HdbZMrFOjqU47r+vAoVu93ifV5Sz68VEY+g8a3jKFAji2puOWw1fn/vVK4gQkQ32nknD&#10;DwUoN8tFgbnxN/6g6RRbkUI45KjBxjjkUobaksOQ+YE4cY0fHcYEx1aaEW8p3PVyrdSLdNhxarA4&#10;0M5SfT5dnQY3GHc5emu+z91zv6VDU23VpPXjw1y9g4g0x3/xn/tg0nz1Bvdn0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bC04wQAAANwAAAAPAAAAAAAAAAAAAAAA&#10;AKECAABkcnMvZG93bnJldi54bWxQSwUGAAAAAAQABAD5AAAAjwMAAAAA&#10;" strokeweight="1.5pt"/>
            <v:shape id="AutoShape 242" o:spid="_x0000_s2070" type="#_x0000_t32" style="position:absolute;left:2381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SeMQAAADcAAAADwAAAGRycy9kb3ducmV2LnhtbESPQWvDMAyF74X+B6PCbq2TDUZJ45Zm&#10;MOhlh3W79CZiJQ6N5TT20uzfT4fCbhLv6b1P5WH2vZpojF1gA/kmA0VcB9txa+D76329BRUTssU+&#10;MBn4pQiH/XJRYmHDnT9pOqdWSQjHAg24lIZC61g78hg3YSAWrQmjxyTr2Go74l3Cfa+fs+xVe+xY&#10;GhwO9Oaovp5/vAE/WH/7CM5ert1LX9GpOVbZZMzTaj7uQCWa07/5cX2ygp8LvjwjE+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jxJ4xAAAANwAAAAPAAAAAAAAAAAA&#10;AAAAAKECAABkcnMvZG93bnJldi54bWxQSwUGAAAAAAQABAD5AAAAkgMAAAAA&#10;" strokeweight="1.5pt"/>
            <v:shape id="AutoShape 243" o:spid="_x0000_s2071" type="#_x0000_t32" style="position:absolute;left:2948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348AAAADcAAAADwAAAGRycy9kb3ducmV2LnhtbERPS4vCMBC+C/6HMII3TbsLItVUVFjw&#10;sgcfF29DMzalzaQ22dr990YQvM3H95z1ZrCN6KnzlWMF6TwBQVw4XXGp4HL+mS1B+ICssXFMCv7J&#10;wyYfj9aYaffgI/WnUIoYwj5DBSaENpPSF4Ys+rlriSN3c53FEGFXSt3hI4bbRn4lyUJarDg2GGxp&#10;b6ioT39WgW21vf86o6919d3s6HDb7pJeqelk2K5ABBrCR/x2H3Scn6bweiZe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Dt+PAAAAA3AAAAA8AAAAAAAAAAAAAAAAA&#10;oQIAAGRycy9kb3ducmV2LnhtbFBLBQYAAAAABAAEAPkAAACOAwAAAAA=&#10;" strokeweight="1.5pt"/>
            <v:shape id="AutoShape 244" o:spid="_x0000_s2072" type="#_x0000_t32" style="position:absolute;left:3515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plL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rD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RKZS9AAAA3AAAAA8AAAAAAAAAAAAAAAAAoQIA&#10;AGRycy9kb3ducmV2LnhtbFBLBQYAAAAABAAEAPkAAACLAwAAAAA=&#10;" strokeweight="1.5pt"/>
            <v:shape id="AutoShape 245" o:spid="_x0000_s2073" type="#_x0000_t32" style="position:absolute;left:4366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MD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A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ZdjA+9AAAA3AAAAA8AAAAAAAAAAAAAAAAAoQIA&#10;AGRycy9kb3ducmV2LnhtbFBLBQYAAAAABAAEAPkAAACLAwAAAAA=&#10;" strokeweight="1.5pt"/>
            <v:shape id="AutoShape 292" o:spid="_x0000_s2074" type="#_x0000_t32" style="position:absolute;left:1094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<v:shape id="AutoShape 293" o:spid="_x0000_s2075" type="#_x0000_t32" style="position:absolute;left:10941;top:1598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x4M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4seDAAAAA3AAAAA8AAAAAAAAAAAAAAAAA&#10;oQIAAGRycy9kb3ducmV2LnhtbFBLBQYAAAAABAAEAPkAAACOAwAAAAA=&#10;" strokeweight="1.5pt"/>
          </v:group>
          <v:shape id="Text Box 349" o:spid="_x0000_s2076" type="#_x0000_t202" style="position:absolute;left:8959;top:16441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<v:textbox inset="0,0,0,0">
              <w:txbxContent>
                <w:p w:rsidR="00AB7BFE" w:rsidRPr="00171A3C" w:rsidRDefault="00AB7BFE" w:rsidP="00862B5C">
                  <w:r>
                    <w:rPr>
                      <w:sz w:val="20"/>
                      <w:szCs w:val="16"/>
                    </w:rPr>
                    <w:t>Формат А4</w:t>
                  </w:r>
                </w:p>
                <w:p w:rsidR="00AB7BFE" w:rsidRPr="00862B5C" w:rsidRDefault="00AB7BFE" w:rsidP="00862B5C">
                  <w:pPr>
                    <w:rPr>
                      <w:szCs w:val="24"/>
                    </w:rPr>
                  </w:pPr>
                </w:p>
              </w:txbxContent>
            </v:textbox>
          </v:shape>
          <w10:wrap anchorx="page" anchory="page"/>
        </v:group>
      </w:pict>
    </w:r>
    <w:r>
      <w:rPr>
        <w:noProof/>
        <w:lang w:eastAsia="ru-RU"/>
      </w:rPr>
      <w:pict>
        <v:group id="Group 227" o:spid="_x0000_s2077" style="position:absolute;margin-left:34pt;margin-top:581.2pt;width:28.35pt;height:241pt;z-index:251660800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">
          <v:shape id="Text Box 228" o:spid="_x0000_s2078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9OgsIA&#10;AADbAAAADwAAAGRycy9kb3ducmV2LnhtbESPzWrDMBCE74W8g9hCLqWRE2pj3CjBFBp8rZ1Djou1&#10;/qHWyliK47x9FCj0OMzMN8z+uJhBzDS53rKC7SYCQVxb3XOr4Fx9v6cgnEfWOFgmBXdycDysXvaY&#10;aXvjH5pL34oAYZehgs77MZPS1R0ZdBs7EgevsZNBH+TUSj3hLcDNIHdRlEiDPYeFDkf66qj+La9G&#10;wRLbshhdlSe4bcq32V9OefWh1Pp1yT9BeFr8f/ivXWgFaQzPL+EH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306CwgAAANsAAAAPAAAAAAAAAAAAAAAAAJgCAABkcnMvZG93&#10;bnJldi54bWxQSwUGAAAAAAQABAD1AAAAhwMAAAAA&#10;" stroked="f">
            <v:textbox style="layout-flow:vertical;mso-layout-flow-alt:bottom-to-top" inset="0,0,0,0">
              <w:txbxContent>
                <w:p w:rsidR="00AB7BFE" w:rsidRPr="001E390C" w:rsidRDefault="00AB7BFE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229" o:spid="_x0000_s2079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Q9cIA&#10;AADbAAAADwAAAGRycy9kb3ducmV2LnhtbESPzWrDMBCE74W8g9hALyWRE1pjnCjBBBpyrZ1Djou1&#10;/iHWyliKo759VSj0OMzMN8z+GMwgZppcb1nBZp2AIK6t7rlVcK0+VxkI55E1DpZJwTc5OB4WL3vM&#10;tX3yF82lb0WEsMtRQef9mEvp6o4MurUdiaPX2Mmgj3JqpZ7wGeFmkNskSaXBnuNChyOdOqrv5cMo&#10;CB+2vIyuKlLcNOXb7G/nonpX6nUZih0IT8H/h//aF60gS+H3S/wB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dD1wgAAANsAAAAPAAAAAAAAAAAAAAAAAJgCAABkcnMvZG93&#10;bnJldi54bWxQSwUGAAAAAAQABAD1AAAAhwMAAAAA&#10;" stroked="f">
            <v:textbox style="layout-flow:vertical;mso-layout-flow-alt:bottom-to-top" inset="0,0,0,0">
              <w:txbxContent>
                <w:p w:rsidR="00AB7BFE" w:rsidRPr="001E390C" w:rsidRDefault="00AB7BFE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230" o:spid="_x0000_s2080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1bsIA&#10;AADbAAAADwAAAGRycy9kb3ducmV2LnhtbESPS4vCQBCE7wv+h6GFvSxmoqwPoqMEwcWriQePTabz&#10;wExPyIwx++93FgSPRVV9Re0Oo2nFQL1rLCuYRzEI4sLqhisF1/w024BwHllja5kU/JKDw37yscNE&#10;2ydfaMh8JQKEXYIKau+7REpX1GTQRbYjDl5pe4M+yL6SusdngJtWLuJ4JQ02HBZq7OhYU3HPHkbB&#10;uLTZuXN5usJ5mX0N/vaT5t9KfU7HdAvC0+jf4Vf7rBVs1vD/JfwA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QXVuwgAAANsAAAAPAAAAAAAAAAAAAAAAAJgCAABkcnMvZG93&#10;bnJldi54bWxQSwUGAAAAAAQABAD1AAAAhwMAAAAA&#10;" stroked="f">
            <v:textbox style="layout-flow:vertical;mso-layout-flow-alt:bottom-to-top" inset="0,0,0,0">
              <w:txbxContent>
                <w:p w:rsidR="00AB7BFE" w:rsidRPr="001E390C" w:rsidRDefault="00AB7BFE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231" o:spid="_x0000_s2081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SVr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bH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pSVr8AAADbAAAADwAAAAAAAAAAAAAAAACh&#10;AgAAZHJzL2Rvd25yZXYueG1sUEsFBgAAAAAEAAQA+QAAAI0DAAAAAA==&#10;" strokeweight="1.5pt"/>
          <v:shape id="AutoShape 232" o:spid="_x0000_s2082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b3zcEAAADbAAAADwAAAGRycy9kb3ducmV2LnhtbESPQYvCMBSE7wv+h/AEb2uqwm6tRhFB&#10;8bpV8Pponk21eWmbqN1/vxGEPQ4z8w2zXPe2Fg/qfOVYwWScgCAunK64VHA67j5TED4ga6wdk4Jf&#10;8rBeDT6WmGn35B965KEUEcI+QwUmhCaT0heGLPqxa4ijd3GdxRBlV0rd4TPCbS2nSfIlLVYcFww2&#10;tDVU3PK7VTA7Xdtjcv6enPetafd494e8TZUaDfvNAkSgPvyH3+2DVpDO4fU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1vfNwQAAANsAAAAPAAAAAAAAAAAAAAAA&#10;AKECAABkcnMvZG93bnJldi54bWxQSwUGAAAAAAQABAD5AAAAjwMAAAAA&#10;" strokeweight="1.5pt"/>
          <v:shape id="AutoShape 233" o:spid="_x0000_s2083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M57wAAADbAAAADwAAAGRycy9kb3ducmV2LnhtbERPuwrCMBTdBf8hXMFNUxVEq1FUEFwc&#10;fCxul+baFJub2sRa/94MguPhvJfr1paiodoXjhWMhgkI4szpgnMF18t+MAPhA7LG0jEp+JCH9arb&#10;WWKq3ZtP1JxDLmII+xQVmBCqVEqfGbLoh64ijtzd1RZDhHUudY3vGG5LOU6SqbRYcGwwWNHOUPY4&#10;v6wCW2n7PDqjb49iUm7pcN9sk0apfq/dLEAEasNf/HMftIJ5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PmM57wAAADbAAAADwAAAAAAAAAAAAAAAAChAgAA&#10;ZHJzL2Rvd25yZXYueG1sUEsFBgAAAAAEAAQA+QAAAIoDAAAAAA==&#10;" strokeweight="1.5pt"/>
          <v:shape id="AutoShape 234" o:spid="_x0000_s2084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pfMMAAADbAAAADwAAAGRycy9kb3ducmV2LnhtbESPQWvCQBSE7wX/w/IK3pqNCtKmWUMU&#10;BC89aL309si+ZIPZtzG7xvjv3UKhx2FmvmHyYrKdGGnwrWMFiyQFQVw53XKj4Py9f3sH4QOyxs4x&#10;KXiQh2Ize8kx0+7ORxpPoRERwj5DBSaEPpPSV4Ys+sT1xNGr3WAxRDk0Ug94j3DbyWWarqXFluOC&#10;wZ52hqrL6WYV2F7b65cz+ufSrrotHepym45KzV+n8hNEoCn8h//aB63gYw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1KXzDAAAA2wAAAA8AAAAAAAAAAAAA&#10;AAAAoQIAAGRycy9kb3ducmV2LnhtbFBLBQYAAAAABAAEAPkAAACRAwAAAAA=&#10;" strokeweight="1.5pt"/>
          <v:shape id="AutoShape 235" o:spid="_x0000_s2085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e3C8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Ys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7cLwQAAANsAAAAPAAAAAAAAAAAAAAAA&#10;AKECAABkcnMvZG93bnJldi54bWxQSwUGAAAAAAQABAD5AAAAjwMAAAAA&#10;" strokeweight="1.5pt"/>
          <v:shape id="AutoShape 236" o:spid="_x0000_s2086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sSk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7L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rEpDDAAAA2wAAAA8AAAAAAAAAAAAA&#10;AAAAoQIAAGRycy9kb3ducmV2LnhtbFBLBQYAAAAABAAEAPkAAACRAwAAAAA=&#10;" strokeweight="1.5pt"/>
          <w10:wrap anchorx="page" anchory="page"/>
        </v:group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BFE" w:rsidRPr="00862B5C" w:rsidRDefault="00AB7BFE">
    <w:pPr>
      <w:pStyle w:val="a5"/>
    </w:pPr>
  </w:p>
  <w:p w:rsidR="00AB7BFE" w:rsidRPr="00862B5C" w:rsidRDefault="00AB7BFE">
    <w:pPr>
      <w:pStyle w:val="a5"/>
    </w:pPr>
  </w:p>
  <w:p w:rsidR="00AB7BFE" w:rsidRPr="00862B5C" w:rsidRDefault="00AB7BFE">
    <w:pPr>
      <w:pStyle w:val="a5"/>
    </w:pPr>
  </w:p>
  <w:p w:rsidR="00AB7BFE" w:rsidRPr="00862B5C" w:rsidRDefault="00AB7BF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7BFE" w:rsidRDefault="00AB7BFE" w:rsidP="00FC20B0">
      <w:pPr>
        <w:spacing w:line="240" w:lineRule="auto"/>
      </w:pPr>
      <w:r>
        <w:separator/>
      </w:r>
    </w:p>
  </w:footnote>
  <w:footnote w:type="continuationSeparator" w:id="0">
    <w:p w:rsidR="00AB7BFE" w:rsidRDefault="00AB7BFE" w:rsidP="00FC20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BFE" w:rsidRPr="00275C14" w:rsidRDefault="008F215E">
    <w:pPr>
      <w:pStyle w:val="a3"/>
    </w:pPr>
    <w:r>
      <w:rPr>
        <w:noProof/>
        <w:lang w:eastAsia="ru-RU"/>
      </w:rPr>
      <w:pict>
        <v:group id="Group 208" o:spid="_x0000_s2049" style="position:absolute;margin-left:62.25pt;margin-top:19.5pt;width:513.15pt;height:802.3pt;z-index:251659776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10" o:spid="_x0000_s2050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<v:shape id="AutoShape 211" o:spid="_x0000_s2051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Yxc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wR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PYxcIAAADcAAAADwAAAAAAAAAAAAAA&#10;AAChAgAAZHJzL2Rvd25yZXYueG1sUEsFBgAAAAAEAAQA+QAAAJADAAAAAA==&#10;" strokeweight="1.5pt"/>
          <v:shape id="AutoShape 212" o:spid="_x0000_s2052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99Xr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7B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vfV69AAAA3AAAAA8AAAAAAAAAAAAAAAAAoQIA&#10;AGRycy9kb3ducmV2LnhtbFBLBQYAAAAABAAEAPkAAACLAwAAAAA=&#10;" strokeweight="1.5pt"/>
          <v:shape id="AutoShape 213" o:spid="_x0000_s2053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jKcAAAADcAAAADwAAAGRycy9kb3ducmV2LnhtbERPTYvCMBC9C/6HMIK3bWqFZammosKC&#10;Fw+rXrwNzdiUNpPaxNr992Zhwds83uesN6NtxUC9rx0rWCQpCOLS6ZorBZfz98cXCB+QNbaOScEv&#10;edgU08kac+2e/EPDKVQihrDPUYEJocul9KUhiz5xHXHkbq63GCLsK6l7fMZw28osTT+lxZpjg8GO&#10;9obK5vSwCmyn7f3ojL429bLd0eG23aWDUvPZuF2BCDSGt/jffdBxfpbB3zPxAl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94ynAAAAA3AAAAA8AAAAAAAAAAAAAAAAA&#10;oQIAAGRycy9kb3ducmV2LnhtbFBLBQYAAAAABAAEAPkAAACOAwAAAAA=&#10;" strokeweight="1.5pt"/>
          <w10:wrap anchorx="page" anchory="page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BFE" w:rsidRPr="00862B5C" w:rsidRDefault="008F215E">
    <w:pPr>
      <w:pStyle w:val="a3"/>
    </w:pPr>
    <w:r>
      <w:rPr>
        <w:noProof/>
        <w:lang w:eastAsia="ru-RU"/>
      </w:rPr>
      <w:pict>
        <v:group id="Group 133" o:spid="_x0000_s2087" style="position:absolute;margin-left:62.25pt;margin-top:19.5pt;width:513.15pt;height:802.3pt;z-index:251656704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35" o:spid="_x0000_s2088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uC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muCcIAAADbAAAADwAAAAAAAAAAAAAA&#10;AAChAgAAZHJzL2Rvd25yZXYueG1sUEsFBgAAAAAEAAQA+QAAAJADAAAAAA==&#10;" strokeweight="1.5pt"/>
          <v:shape id="AutoShape 136" o:spid="_x0000_s2089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6e7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TY6e7wAAADbAAAADwAAAAAAAAAAAAAAAAChAgAA&#10;ZHJzL2Rvd25yZXYueG1sUEsFBgAAAAAEAAQA+QAAAIoDAAAAAA==&#10;" strokeweight="1.5pt"/>
          <v:shape id="AutoShape 137" o:spid="_x0000_s2090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f4MIAAADbAAAADwAAAGRycy9kb3ducmV2LnhtbESPQYvCMBSE7wv+h/AEb2uqs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qf4MIAAADbAAAADwAAAAAAAAAAAAAA&#10;AAChAgAAZHJzL2Rvd25yZXYueG1sUEsFBgAAAAAEAAQA+QAAAJADAAAAAA==&#10;" strokeweight="1.5pt"/>
          <v:shape id="AutoShape 138" o:spid="_x0000_s2091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8w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Sz8wLwAAADbAAAADwAAAAAAAAAAAAAAAAChAgAA&#10;ZHJzL2Rvd25yZXYueG1sUEsFBgAAAAAEAAQA+QAAAIoDAAAAAA==&#10;" strokeweight="1.5pt"/>
          <w10:wrap anchorx="page" anchory="page"/>
        </v:group>
      </w:pict>
    </w:r>
    <w:r>
      <w:rPr>
        <w:noProof/>
        <w:lang w:eastAsia="ru-RU"/>
      </w:rPr>
      <w:pict>
        <v:group id="Group 152" o:spid="_x0000_s2092" style="position:absolute;margin-left:34pt;margin-top:581.2pt;width:28.35pt;height:241pt;z-index:251658752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153" o:spid="_x0000_s2093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+pcMA&#10;AADbAAAADwAAAGRycy9kb3ducmV2LnhtbESPQWvCQBSE70L/w/IKvUizSalpSV0lCIpXEw8eH9ln&#10;Epp9G7LbJP57Vyh4HGbmG2a9nU0nRhpca1lBEsUgiCurW64VnMv9+zcI55E1dpZJwY0cbDcvizVm&#10;2k58orHwtQgQdhkqaLzvMyld1ZBBF9meOHhXOxj0QQ611ANOAW46+RHHqTTYclhosKddQ9Vv8WcU&#10;zCtbHHtX5ikm12I5+sshLz+Venud8x8Qnmb/DP+3j1rB1woeX8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o+pcMAAADbAAAADwAAAAAAAAAAAAAAAACYAgAAZHJzL2Rv&#10;d25yZXYueG1sUEsFBgAAAAAEAAQA9QAAAIgDAAAAAA==&#10;" stroked="f">
            <v:textbox style="layout-flow:vertical;mso-layout-flow-alt:bottom-to-top" inset="0,0,0,0">
              <w:txbxContent>
                <w:p w:rsidR="00AB7BFE" w:rsidRPr="001E390C" w:rsidRDefault="00AB7BFE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154" o:spid="_x0000_s2094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g0sIA&#10;AADbAAAADwAAAGRycy9kb3ducmV2LnhtbESPQYvCMBSE78L+h/AW9iI2VbQr1ShlQfFq62GPj+bZ&#10;FpuX0mRr998bQfA4zMw3zHY/mlYM1LvGsoJ5FIMgLq1uuFJwKQ6zNQjnkTW2lknBPznY7z4mW0y1&#10;vfOZhtxXIkDYpaig9r5LpXRlTQZdZDvi4F1tb9AH2VdS93gPcNPKRRwn0mDDYaHGjn5qKm/5n1Ew&#10;rmx+6lyRJTi/5tPB/x6zYqnU1+eYbUB4Gv07/GqftILvBJ5fwg+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KDSwgAAANsAAAAPAAAAAAAAAAAAAAAAAJgCAABkcnMvZG93&#10;bnJldi54bWxQSwUGAAAAAAQABAD1AAAAhwMAAAAA&#10;" stroked="f">
            <v:textbox style="layout-flow:vertical;mso-layout-flow-alt:bottom-to-top" inset="0,0,0,0">
              <w:txbxContent>
                <w:p w:rsidR="00AB7BFE" w:rsidRPr="001E390C" w:rsidRDefault="00AB7BFE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155" o:spid="_x0000_s2095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FScMA&#10;AADbAAAADwAAAGRycy9kb3ducmV2LnhtbESPQWvCQBSE74L/YXmCF6kbi01K6iqhUMm1iQePj+wz&#10;Cc2+DdltEv+9KxR6HGbmG+Zwmk0nRhpca1nBbhuBIK6sbrlWcCm/Xt5BOI+ssbNMCu7k4HRcLg6Y&#10;ajvxN42Fr0WAsEtRQeN9n0rpqoYMuq3tiYN3s4NBH+RQSz3gFOCmk69RFEuDLYeFBnv6bKj6KX6N&#10;gvnNFnnvyizG3a3YjP56zsq9UuvVnH2A8DT7//BfO9cKkgSeX8IPkM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QFScMAAADbAAAADwAAAAAAAAAAAAAAAACYAgAAZHJzL2Rv&#10;d25yZXYueG1sUEsFBgAAAAAEAAQA9QAAAIgDAAAAAA==&#10;" stroked="f">
            <v:textbox style="layout-flow:vertical;mso-layout-flow-alt:bottom-to-top" inset="0,0,0,0">
              <w:txbxContent>
                <w:p w:rsidR="00AB7BFE" w:rsidRPr="001E390C" w:rsidRDefault="00AB7BFE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156" o:spid="_x0000_s2096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8icb8AAADbAAAADwAAAGRycy9kb3ducmV2LnhtbERPTYvCMBC9C/sfwizsTVNdUKmmsiwo&#10;Xq1Cr0MzNtVm0jaxdv/95iB4fLzv7W60jRio97VjBfNZAoK4dLrmSsHlvJ+uQfiArLFxTAr+yMMu&#10;+5hsMdXuySca8lCJGMI+RQUmhDaV0peGLPqZa4kjd3W9xRBhX0nd4zOG20YukmQpLdYcGwy29Guo&#10;vOcPq+D7cuvOSbGaF4fOdAd8+GPerZX6+hx/NiACjeEtfrmPWsEqjo1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U8icb8AAADbAAAADwAAAAAAAAAAAAAAAACh&#10;AgAAZHJzL2Rvd25yZXYueG1sUEsFBgAAAAAEAAQA+QAAAI0DAAAAAA==&#10;" strokeweight="1.5pt"/>
          <v:shape id="AutoShape 157" o:spid="_x0000_s2097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<v:shape id="AutoShape 158" o:spid="_x0000_s2098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<v:shape id="AutoShape 159" o:spid="_x0000_s2099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/o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B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bL+hvgAAANsAAAAPAAAAAAAAAAAAAAAAAKEC&#10;AABkcnMvZG93bnJldi54bWxQSwUGAAAAAAQABAD5AAAAjAMAAAAA&#10;" strokeweight="1.5pt"/>
          <v:shape id="AutoShape 160" o:spid="_x0000_s2100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<v:shape id="AutoShape 161" o:spid="_x0000_s2101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<w10:wrap anchorx="page" anchory="page"/>
        </v:group>
      </w:pict>
    </w:r>
    <w:r>
      <w:rPr>
        <w:noProof/>
        <w:lang w:eastAsia="ru-RU"/>
      </w:rPr>
      <w:pict>
        <v:group id="Group 141" o:spid="_x0000_s2102" style="position:absolute;margin-left:17pt;margin-top:396.9pt;width:45.35pt;height:184.25pt;z-index:251657728;mso-position-horizontal-relative:page;mso-position-vertical-relative:page" coordorigin="5476,7587" coordsize="907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">
          <v:shape id="Text Box 142" o:spid="_x0000_s2103" type="#_x0000_t202" style="position:absolute;left:5476;top:7587;width:22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udfr4A&#10;AADbAAAADwAAAGRycy9kb3ducmV2LnhtbESPSwvCMBCE74L/IazgTVNFRKpRRBAUPPjC89JsH9hs&#10;ahNr/fdGEDwOM/MNs1i1phQN1a6wrGA0jEAQJ1YXnCm4XraDGQjnkTWWlknBmxyslt3OAmNtX3yi&#10;5uwzESDsYlSQe1/FUrokJ4NuaCvi4KW2NuiDrDOpa3wFuCnlOIqm0mDBYSHHijY5Jffz0yg4NPsH&#10;czoeGZ6V0f22Tq09Nkr1e+16DsJT6//hX3unFUwn8P0SfoB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A7nX6+AAAA2wAAAA8AAAAAAAAAAAAAAAAAmAIAAGRycy9kb3ducmV2&#10;LnhtbFBLBQYAAAAABAAEAPUAAACDAwAAAAA=&#10;" strokeweight="1.5pt">
            <v:textbox style="layout-flow:vertical;mso-layout-flow-alt:bottom-to-top" inset="0,0,0,0">
              <w:txbxContent>
                <w:p w:rsidR="00AB7BFE" w:rsidRPr="001E390C" w:rsidRDefault="00AB7BFE" w:rsidP="00114B6B">
                  <w:pPr>
                    <w:ind w:left="57"/>
                    <w:rPr>
                      <w:b/>
                      <w:sz w:val="18"/>
                    </w:rPr>
                  </w:pPr>
                  <w:r w:rsidRPr="001E390C">
                    <w:rPr>
                      <w:b/>
                      <w:sz w:val="18"/>
                    </w:rPr>
                    <w:t>Согласовано</w:t>
                  </w:r>
                </w:p>
              </w:txbxContent>
            </v:textbox>
          </v:shape>
          <v:shape id="AutoShape 143" o:spid="_x0000_s2104" type="#_x0000_t32" style="position:absolute;left:5703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tfWMMAAADbAAAADwAAAGRycy9kb3ducmV2LnhtbESPwWrDMBBE74X8g9hAbo3chobgWjZO&#10;IZBLDk1zyW2x1paxtXIt1XH+PioUehxm5g2TFbPtxUSjbx0reFknIIgrp1tuFFy+Ds87ED4ga+wd&#10;k4I7eSjyxVOGqXY3/qTpHBoRIexTVGBCGFIpfWXIol+7gTh6tRsthijHRuoRbxFue/maJFtpseW4&#10;YHCgD0NVd/6xCuyg7ffJGX3t2k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X1jDAAAA2wAAAA8AAAAAAAAAAAAA&#10;AAAAoQIAAGRycy9kb3ducmV2LnhtbFBLBQYAAAAABAAEAPkAAACRAwAAAAA=&#10;" strokeweight="1.5pt"/>
          <v:shape id="AutoShape 144" o:spid="_x0000_s2105" type="#_x0000_t32" style="position:absolute;left:5930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BL8EAAADbAAAADwAAAGRycy9kb3ducmV2LnhtbESPQYvCMBSE7wv+h/AEb9vUFcpSTUWF&#10;BS8eVr14ezTPprR5qU2s9d9vBGGPw8x8w6zWo23FQL2vHSuYJykI4tLpmisF59PP5zcIH5A1to5J&#10;wZM8rIvJxwpz7R78S8MxVCJC2OeowITQ5VL60pBFn7iOOHpX11sMUfaV1D0+Ity28itNM2mx5rhg&#10;sKOdobI53q0C22l7OzijL029aLe0v2626aDUbDpuliACjeE//G7vtYIsg9eX+AN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cEvwQAAANsAAAAPAAAAAAAAAAAAAAAA&#10;AKECAABkcnMvZG93bnJldi54bWxQSwUGAAAAAAQABAD5AAAAjwMAAAAA&#10;" strokeweight="1.5pt"/>
          <v:shape id="AutoShape 145" o:spid="_x0000_s2106" type="#_x0000_t32" style="position:absolute;left:615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ktM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WsPu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ktMIAAADbAAAADwAAAAAAAAAAAAAA&#10;AAChAgAAZHJzL2Rvd25yZXYueG1sUEsFBgAAAAAEAAQA+QAAAJADAAAAAA==&#10;" strokeweight="1.5pt"/>
          <v:shape id="AutoShape 146" o:spid="_x0000_s2107" type="#_x0000_t32" style="position:absolute;left:5703;top:10139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wx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1rwxrwAAADbAAAADwAAAAAAAAAAAAAAAAChAgAA&#10;ZHJzL2Rvd25yZXYueG1sUEsFBgAAAAAEAAQA+QAAAIoDAAAAAA==&#10;" strokeweight="1.5pt"/>
          <v:shape id="AutoShape 147" o:spid="_x0000_s2108" type="#_x0000_t32" style="position:absolute;left:5703;top:9005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VXcIAAADbAAAADwAAAGRycy9kb3ducmV2LnhtbESPQWvCQBSE7wX/w/IEb3VjBakxa4iC&#10;4MVDrRdvj+xLNph9G7PbGP+9Wyj0OMzMN0yWj7YVA/W+caxgMU9AEJdON1wruHwf3j9B+ICssXVM&#10;Cp7kId9O3jJMtXvwFw3nUIsIYZ+iAhNCl0rpS0MW/dx1xNGrXG8xRNnXUvf4iHDbyo8kWUmLDccF&#10;gx3tDZW3849VYDtt7ydn9PXWLNsdHatilwxKzaZjsQERaAz/4b/2UStYre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VXcIAAADbAAAADwAAAAAAAAAAAAAA&#10;AAChAgAAZHJzL2Rvd25yZXYueG1sUEsFBgAAAAAEAAQA+QAAAJADAAAAAA==&#10;" strokeweight="1.5pt"/>
          <v:shape id="AutoShape 148" o:spid="_x0000_s2109" type="#_x0000_t32" style="position:absolute;left:5703;top:8154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qHb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PVqHbwAAADbAAAADwAAAAAAAAAAAAAAAAChAgAA&#10;ZHJzL2Rvd25yZXYueG1sUEsFBgAAAAAEAAQA+QAAAIoDAAAAAA==&#10;" strokeweight="1.5pt"/>
          <v:shape id="AutoShape 149" o:spid="_x0000_s2110" type="#_x0000_t32" style="position:absolute;left:547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nPhsMAAADbAAAADwAAAGRycy9kb3ducmV2LnhtbESPQWvCQBSE7wX/w/IK3pqNCrakWUMU&#10;BC89aL309si+ZIPZtzG7xvjv3UKhx2FmvmHyYrKdGGnwrWMFiyQFQVw53XKj4Py9f/sA4QOyxs4x&#10;KXiQh2Ize8kx0+7ORxpPoRERwj5DBSaEPpPSV4Ys+sT1xNGr3WAxRDk0Ug94j3DbyWWarqXFluOC&#10;wZ52hqrL6WYV2F7b65cz+ufSrrotHepym45KzV+n8hNEoCn8h//aB63gfQ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5z4bDAAAA2wAAAA8AAAAAAAAAAAAA&#10;AAAAoQIAAGRycy9kb3ducmV2LnhtbFBLBQYAAAAABAAEAPkAAACRAwAAAAA=&#10;" strokeweight="1.5pt"/>
          <v:shape id="AutoShape 150" o:spid="_x0000_s2111" type="#_x0000_t32" style="position:absolute;left:5476;top:7587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tR8c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f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1HxwQAAANsAAAAPAAAAAAAAAAAAAAAA&#10;AKECAABkcnMvZG93bnJldi54bWxQSwUGAAAAAAQABAD5AAAAjwMAAAAA&#10;" strokeweight="1.5pt"/>
          <v:shape id="AutoShape 151" o:spid="_x0000_s2112" type="#_x0000_t32" style="position:absolute;left:5476;top:11272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<w10:wrap anchorx="page" anchory="page"/>
        </v:group>
      </w:pict>
    </w:r>
    <w:r>
      <w:rPr>
        <w:noProof/>
        <w:lang w:eastAsia="ru-RU"/>
      </w:rPr>
      <w:pict>
        <v:group id="Group 87" o:spid="_x0000_s2113" style="position:absolute;margin-left:62.35pt;margin-top:708.75pt;width:513.2pt;height:124.8pt;z-index:251655680;mso-position-horizontal-relative:page;mso-position-vertical-relative:page" coordorigin="1247,14175" coordsize="10264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">
          <v:shape id="Text Box 88" o:spid="_x0000_s2114" type="#_x0000_t202" style="position:absolute;left:8959;top:1644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7S8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vf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C7S8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114B6B">
                  <w:r>
                    <w:rPr>
                      <w:sz w:val="20"/>
                      <w:szCs w:val="16"/>
                    </w:rPr>
                    <w:t>Формат А4</w:t>
                  </w:r>
                </w:p>
              </w:txbxContent>
            </v:textbox>
          </v:shape>
          <v:shape id="Text Box 89" o:spid="_x0000_s2115" type="#_x0000_t202" style="position:absolute;left:4935;top:14459;width:6576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e0MUA&#10;AADbAAAADwAAAGRycy9kb3ducmV2LnhtbESPQWvCQBCF70L/wzKFXkqz0UNJ0qzSikJ7sW0qnofs&#10;NAlmZ0N2jcm/dwXB2wzvzfve5KvRtGKg3jWWFcyjGARxaXXDlYL93/YlAeE8ssbWMimYyMFq+TDL&#10;MdP2zL80FL4SIYRdhgpq77tMSlfWZNBFtiMO2r/tDfqw9pXUPZ5DuGnlIo5fpcGGA6HGjtY1lcfi&#10;ZAIk1V+74fi8SJMSD7T5KL5/4kmpp8fx/Q2Ep9HfzbfrTx3qz+H6Sxh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7QxQAAANsAAAAPAAAAAAAAAAAAAAAAAJgCAABkcnMv&#10;ZG93bnJldi54bWxQSwUGAAAAAAQABAD1AAAAigMAAAAA&#10;" stroked="f" strokecolor="red">
            <v:textbox inset="0,0,0,0">
              <w:txbxContent>
                <w:p w:rsidR="00AB7BFE" w:rsidRPr="00E82BF8" w:rsidRDefault="00AB7BFE" w:rsidP="00D529C4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zCs w:val="16"/>
                    </w:rPr>
                    <w:t>150-16/106-9-ПОС</w:t>
                  </w:r>
                </w:p>
              </w:txbxContent>
            </v:textbox>
          </v:shape>
          <v:shape id="Text Box 90" o:spid="_x0000_s2116" type="#_x0000_t202" style="position:absolute;left:4935;top:15167;width:3854;height:1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6Ap8MA&#10;AADbAAAADwAAAGRycy9kb3ducmV2LnhtbESPQYvCMBCF7wv+hzCCl2VN7UG0axQVBb24Wpc9D83Y&#10;FptJaWKt/94Iwt5meG/e92a26EwlWmpcaVnBaBiBIM6sLjlX8Hvefk1AOI+ssbJMCh7kYDHvfcww&#10;0fbOJ2pTn4sQwi5BBYX3dSKlywoy6Ia2Jg7axTYGfVibXOoG7yHcVDKOorE0WHIgFFjTuqDsmt5M&#10;gEz1/tBeP+PpJMM/2qzSn2P0UGrQ75bfIDx1/t/8vt7pUD+G1y9h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6Ap8MAAADbAAAADwAAAAAAAAAAAAAAAACYAgAAZHJzL2Rv&#10;d25yZXYueG1sUEsFBgAAAAAEAAQA9QAAAIgDAAAAAA==&#10;" stroked="f" strokecolor="red">
            <v:textbox inset="0,0,0,0">
              <w:txbxContent>
                <w:p w:rsidR="00AB7BFE" w:rsidRPr="00F438CF" w:rsidRDefault="00AB7BFE" w:rsidP="00E85825">
                  <w:pPr>
                    <w:jc w:val="center"/>
                    <w:rPr>
                      <w:sz w:val="28"/>
                      <w:szCs w:val="28"/>
                    </w:rPr>
                  </w:pPr>
                </w:p>
                <w:p w:rsidR="00AB7BFE" w:rsidRPr="00E85825" w:rsidRDefault="00AB7BFE" w:rsidP="00E858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Пояснительная записка</w:t>
                  </w:r>
                </w:p>
              </w:txbxContent>
            </v:textbox>
          </v:shape>
          <v:shape id="Text Box 91" o:spid="_x0000_s2117" type="#_x0000_t202" style="position:absolute;left:8789;top:15678;width:2721;height: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IlPMMA&#10;AADbAAAADwAAAGRycy9kb3ducmV2LnhtbESPQYvCMBCF7wv+hzCCF9F0F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IlPMMAAADbAAAADwAAAAAAAAAAAAAAAACYAgAAZHJzL2Rv&#10;d25yZXYueG1sUEsFBgAAAAAEAAQA9QAAAIgDAAAAAA==&#10;" stroked="f" strokecolor="red">
            <v:textbox inset="0,0,0,0">
              <w:txbxContent>
                <w:p w:rsidR="00AB7BFE" w:rsidRDefault="00AB7BFE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ООО</w:t>
                  </w:r>
                </w:p>
                <w:p w:rsidR="00AB7BFE" w:rsidRPr="007B3D6B" w:rsidRDefault="00AB7BFE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«ПромГражданПроект»</w:t>
                  </w:r>
                </w:p>
              </w:txbxContent>
            </v:textbox>
          </v:shape>
          <v:shape id="Text Box 92" o:spid="_x0000_s2118" type="#_x0000_t202" style="position:absolute;left:2381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u9SMMA&#10;AADbAAAADwAAAGRycy9kb3ducmV2LnhtbESPQYvCMBCF7wv+hzCCF9F0R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u9SM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114B6B">
                  <w:pPr>
                    <w:ind w:left="57"/>
                  </w:pPr>
                </w:p>
              </w:txbxContent>
            </v:textbox>
          </v:shape>
          <v:shape id="Text Box 93" o:spid="_x0000_s2119" type="#_x0000_t202" style="position:absolute;left:2381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Y08MA&#10;AADbAAAADwAAAGRycy9kb3ducmV2LnhtbESPQYvCMBCF7wv+hzCCF9F0BRe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cY08MAAADbAAAADwAAAAAAAAAAAAAAAACYAgAAZHJzL2Rv&#10;d25yZXYueG1sUEsFBgAAAAAEAAQA9QAAAIgDAAAAAA==&#10;" stroked="f" strokecolor="red">
            <v:textbox inset="0,0,0,0">
              <w:txbxContent>
                <w:p w:rsidR="00AB7BFE" w:rsidRPr="00301D91" w:rsidRDefault="00AB7BFE" w:rsidP="00114B6B">
                  <w:pPr>
                    <w:ind w:left="57"/>
                    <w:rPr>
                      <w:sz w:val="20"/>
                      <w:szCs w:val="20"/>
                    </w:rPr>
                  </w:pPr>
                  <w:r w:rsidRPr="00301D91">
                    <w:rPr>
                      <w:sz w:val="20"/>
                      <w:szCs w:val="20"/>
                    </w:rPr>
                    <w:t>Казанцев</w:t>
                  </w:r>
                </w:p>
              </w:txbxContent>
            </v:textbox>
          </v:shape>
          <v:shape id="Text Box 94" o:spid="_x0000_s2120" type="#_x0000_t202" style="position:absolute;left:2381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GpMMA&#10;AADbAAAADwAAAGRycy9kb3ducmV2LnhtbESPQYvCMBCF7wv+hzCCl0XT9SC2GkUXhd2Lq1U8D83Y&#10;FptJaWKt/94Iwt5meG/e92a+7EwlWmpcaVnB1ygCQZxZXXKu4HTcDqcgnEfWWFkmBQ9ysFz0PuaY&#10;aHvnA7Wpz0UIYZeggsL7OpHSZQUZdCNbEwftYhuDPqxNLnWD9xBuKjmOook0WHIgFFjTd0HZNb2Z&#10;AIn17669fo7jaYZn2qzTv330UGrQ71YzEJ46/29+X//oUH8C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GpMMAAADbAAAADwAAAAAAAAAAAAAAAACYAgAAZHJzL2Rv&#10;d25yZXYueG1sUEsFBgAAAAAEAAQA9QAAAIgDAAAAAA==&#10;" stroked="f" strokecolor="red">
            <v:textbox inset="0,0,0,0">
              <w:txbxContent>
                <w:p w:rsidR="00AB7BFE" w:rsidRDefault="002F41E3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Гаврилов</w:t>
                  </w:r>
                </w:p>
                <w:p w:rsidR="002F41E3" w:rsidRPr="007B3D6B" w:rsidRDefault="002F41E3" w:rsidP="00114B6B">
                  <w:pPr>
                    <w:ind w:left="57"/>
                    <w:rPr>
                      <w:sz w:val="20"/>
                      <w:szCs w:val="20"/>
                    </w:rPr>
                  </w:pPr>
                </w:p>
              </w:txbxContent>
            </v:textbox>
          </v:shape>
          <v:shape id="Text Box 95" o:spid="_x0000_s2121" type="#_x0000_t202" style="position:absolute;left:2381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jP8MA&#10;AADbAAAADwAAAGRycy9kb3ducmV2LnhtbESPQYvCMBCF7wv+hzCCF9F0PbhajeKKgl521yqeh2Zs&#10;i82kNLHWf28EYW8zvDfvezNftqYUDdWusKzgcxiBIE6tLjhTcDpuBxMQziNrLC2Tggc5WC46H3OM&#10;tb3zgZrEZyKEsItRQe59FUvp0pwMuqGtiIN2sbVBH9Y6k7rGewg3pRxF0VgaLDgQcqxonVN6TW4m&#10;QKZ6/9Nc+6PpJMUzbb6T37/ooVSv265mIDy1/t/8vt7pUP8LXr+EAe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jP8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7B3D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Казанцев</w:t>
                  </w:r>
                </w:p>
              </w:txbxContent>
            </v:textbox>
          </v:shape>
          <v:shape id="Text Box 96" o:spid="_x0000_s2122" type="#_x0000_t202" style="position:absolute;left:2381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a3Tc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rP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a3Tc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7B3D6B">
                  <w:pPr>
                    <w:ind w:left="57"/>
                  </w:pPr>
                </w:p>
              </w:txbxContent>
            </v:textbox>
          </v:shape>
          <v:shape id="Text Box 97" o:spid="_x0000_s2123" type="#_x0000_t202" style="position:absolute;left:10490;top:15337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oS1sQA&#10;AADbAAAADwAAAGRycy9kb3ducmV2LnhtbESPT4vCMBDF74LfIYywF1lTPYjtGkVFYb34py57Hpqx&#10;LTaT0sRav71ZWPA2w3vzfm/my85UoqXGlZYVjEcRCOLM6pJzBT+X3ecMhPPIGivLpOBJDpaLfm+O&#10;ibYPPlOb+lyEEHYJKii8rxMpXVaQQTeyNXHQrrYx6MPa5FI3+AjhppKTKJpKgyUHQoE1bQrKbund&#10;BEis94f2NpzEswx/abtOj6foqdTHoFt9gfDU+bf5//pbh/ox/P0SB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6EtbEAAAA2wAAAA8AAAAAAAAAAAAAAAAAmAIAAGRycy9k&#10;b3ducmV2LnhtbFBLBQYAAAAABAAEAPUAAACJAwAAAAA=&#10;" stroked="f" strokecolor="red">
            <v:textbox inset="0,0,0,0">
              <w:txbxContent>
                <w:p w:rsidR="00AB7BFE" w:rsidRPr="0081088E" w:rsidRDefault="00AB7BFE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rStyle w:val="a8"/>
                      <w:sz w:val="20"/>
                      <w:szCs w:val="20"/>
                    </w:rPr>
                    <w:t>16</w:t>
                  </w:r>
                </w:p>
              </w:txbxContent>
            </v:textbox>
          </v:shape>
          <v:shape id="Text Box 98" o:spid="_x0000_s2124" type="#_x0000_t202" style="position:absolute;left:9640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x9s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JZL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scfbBAAAA2wAAAA8AAAAAAAAAAAAAAAAAmAIAAGRycy9kb3du&#10;cmV2LnhtbFBLBQYAAAAABAAEAPUAAACGAwAAAAA=&#10;" stroked="f" strokecolor="red">
            <v:textbox inset="0,0,0,0">
              <w:txbxContent>
                <w:p w:rsidR="00AB7BFE" w:rsidRPr="0081088E" w:rsidRDefault="00AB7BFE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 w:rsidRPr="0066045B">
                    <w:rPr>
                      <w:sz w:val="20"/>
                      <w:szCs w:val="20"/>
                    </w:rPr>
                    <w:fldChar w:fldCharType="begin"/>
                  </w:r>
                  <w:r w:rsidRPr="0066045B">
                    <w:rPr>
                      <w:sz w:val="20"/>
                      <w:szCs w:val="20"/>
                    </w:rPr>
                    <w:instrText>PAGE   \* MERGEFORMAT</w:instrText>
                  </w:r>
                  <w:r w:rsidRPr="0066045B">
                    <w:rPr>
                      <w:sz w:val="20"/>
                      <w:szCs w:val="20"/>
                    </w:rPr>
                    <w:fldChar w:fldCharType="separate"/>
                  </w:r>
                  <w:r w:rsidR="008F215E">
                    <w:rPr>
                      <w:noProof/>
                      <w:sz w:val="20"/>
                      <w:szCs w:val="20"/>
                    </w:rPr>
                    <w:t>1</w:t>
                  </w:r>
                  <w:r w:rsidRPr="0066045B">
                    <w:rPr>
                      <w:sz w:val="20"/>
                      <w:szCs w:val="20"/>
                    </w:rPr>
                    <w:fldChar w:fldCharType="end"/>
                  </w:r>
                </w:p>
              </w:txbxContent>
            </v:textbox>
          </v:shape>
          <v:shape id="Text Box 99" o:spid="_x0000_s2125" type="#_x0000_t202" style="position:absolute;left:8789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DUbcIA&#10;AADbAAAADwAAAGRycy9kb3ducmV2LnhtbESPzYrCMBSF94LvEK7gRjS1C9GOUVQUdDPO1GHWl+ZO&#10;W2xuShNrffuJILg8nJ+Ps1x3phItNa60rGA6iUAQZ1aXnCv4uRzGcxDOI2usLJOCBzlYr/q9JSba&#10;3vmb2tTnIoywS1BB4X2dSOmyggy6ia2Jg/dnG4M+yCaXusF7GDeVjKNoJg2WHAgF1rQrKLumNxMg&#10;C336bK+jeDHP8Jf22/T8FT2UGg66zQcIT51/h1/to1YQT+H5Jfw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4NRtwgAAANsAAAAPAAAAAAAAAAAAAAAAAJgCAABkcnMvZG93&#10;bnJldi54bWxQSwUGAAAAAAQABAD1AAAAhwMAAAAA&#10;" stroked="f" strokecolor="red">
            <v:textbox inset="0,0,0,0">
              <w:txbxContent>
                <w:p w:rsidR="00AB7BFE" w:rsidRPr="00171A3C" w:rsidRDefault="00AB7BFE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Р</w:t>
                  </w:r>
                </w:p>
              </w:txbxContent>
            </v:textbox>
          </v:shape>
          <v:shape id="Text Box 100" o:spid="_x0000_s2126" type="#_x0000_t202" style="position:absolute;left:10490;top:1505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KGsIA&#10;AADbAAAADwAAAGRycy9kb3ducmV2LnhtbESPzYrCMBSF9wO+Q7iCm2FM7UK0YxQVBd04WodZX5pr&#10;W2xuShNrfXsjCLM8nJ+PM1t0phItNa60rGA0jEAQZ1aXnCv4PW+/JiCcR9ZYWSYFD3KwmPc+Zpho&#10;e+cTtanPRRhhl6CCwvs6kdJlBRl0Q1sTB+9iG4M+yCaXusF7GDeVjKNoLA2WHAgF1rQuKLumNxMg&#10;U70/tNfPeDrJ8I82q/TnGD2UGvS75TcIT53/D7/bO60gjuH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MkoawgAAANsAAAAPAAAAAAAAAAAAAAAAAJgCAABkcnMvZG93&#10;bnJldi54bWxQSwUGAAAAAAQABAD1AAAAhwMAAAAA&#10;" stroked="f" strokecolor="red">
            <v:textbox inset="0,0,0,0">
              <w:txbxContent>
                <w:p w:rsidR="00AB7BFE" w:rsidRPr="00171A3C" w:rsidRDefault="00AB7BFE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ов</w:t>
                  </w:r>
                </w:p>
              </w:txbxContent>
            </v:textbox>
          </v:shape>
          <v:shape id="Text Box 101" o:spid="_x0000_s2127" type="#_x0000_t202" style="position:absolute;left:963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vgc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vgc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</w:t>
                  </w:r>
                </w:p>
              </w:txbxContent>
            </v:textbox>
          </v:shape>
          <v:shape id="Text Box 102" o:spid="_x0000_s2128" type="#_x0000_t202" style="position:absolute;left:878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39cMA&#10;AADbAAAADwAAAGRycy9kb3ducmV2LnhtbESPzWrCQBSF94LvMFzBTdFJQxG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d39c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Стадия</w:t>
                  </w:r>
                </w:p>
              </w:txbxContent>
            </v:textbox>
          </v:shape>
          <v:shape id="Text Box 103" o:spid="_x0000_s2129" type="#_x0000_t202" style="position:absolute;left:1247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SbsMA&#10;AADbAAAADwAAAGRycy9kb3ducmV2LnhtbESPzWrCQBSF94LvMFzBTdFJAxW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vSbs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7B3D6B"/>
              </w:txbxContent>
            </v:textbox>
          </v:shape>
          <v:shape id="Text Box 104" o:spid="_x0000_s2130" type="#_x0000_t202" style="position:absolute;left:1247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lMGcIA&#10;AADbAAAADwAAAGRycy9kb3ducmV2LnhtbESPzYrCMBSF94LvEK7gRjSdLkSrUXQYYWajM1VcX5pr&#10;W2xuSpOp9e2NILg8nJ+Ps1x3phItNa60rOBjEoEgzqwuOVdwOu7GMxDOI2usLJOCOzlYr/q9JSba&#10;3viP2tTnIoywS1BB4X2dSOmyggy6ia2Jg3exjUEfZJNL3eAtjJtKxlE0lQZLDoQCa/osKLum/yZA&#10;5vpn315H8XyW4Zm+tunhN7orNRx0mwUIT51/h1/tb60gnsL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UwZwgAAANsAAAAPAAAAAAAAAAAAAAAAAJgCAABkcnMvZG93&#10;bnJldi54bWxQSwUGAAAAAAQABAD1AAAAhwMAAAAA&#10;" stroked="f" strokecolor="red">
            <v:textbox inset="0,0,0,0">
              <w:txbxContent>
                <w:p w:rsidR="00AB7BFE" w:rsidRPr="00E85825" w:rsidRDefault="00AB7BFE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Н. контр.</w:t>
                  </w:r>
                </w:p>
              </w:txbxContent>
            </v:textbox>
          </v:shape>
          <v:shape id="Text Box 105" o:spid="_x0000_s2131" type="#_x0000_t202" style="position:absolute;left:1247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pgsMA&#10;AADbAAAADwAAAGRycy9kb3ducmV2LnhtbESPzWrCQBSF94LvMFzBTdFJs6gaHcWKhbqxNYrrS+aa&#10;BDN3QmaM8e07QsHl4fx8nMWqM5VoqXGlZQXv4wgEcWZ1ybmC0/FrNAXhPLLGyjIpeJCD1bLfW2Ci&#10;7Z0P1KY+F2GEXYIKCu/rREqXFWTQjW1NHLyLbQz6IJtc6gbvYdxUMo6iD2mw5EAosKZNQdk1vZkA&#10;mendvr2+xbNphmfafqY/v9FDqeGgW89BeOr8K/zf/tYK4gk8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XpgsMAAADbAAAADwAAAAAAAAAAAAAAAACYAgAAZHJzL2Rv&#10;d25yZXYueG1sUEsFBgAAAAAEAAQA9QAAAIgDAAAAAA==&#10;" stroked="f" strokecolor="red">
            <v:textbox inset="0,0,0,0">
              <w:txbxContent>
                <w:p w:rsidR="00AB7BFE" w:rsidRPr="007B3D6B" w:rsidRDefault="00AB7BFE" w:rsidP="007B3D6B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Разработал</w:t>
                  </w:r>
                </w:p>
              </w:txbxContent>
            </v:textbox>
          </v:shape>
          <v:shape id="Text Box 106" o:spid="_x0000_s2132" type="#_x0000_t202" style="position:absolute;left:1247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98M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IZK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affDBAAAA2wAAAA8AAAAAAAAAAAAAAAAAmAIAAGRycy9kb3du&#10;cmV2LnhtbFBLBQYAAAAABAAEAPUAAACGAwAAAAA=&#10;" stroked="f" strokecolor="red">
            <v:textbox inset="0,0,0,0">
              <w:txbxContent>
                <w:p w:rsidR="00AB7BFE" w:rsidRPr="00171A3C" w:rsidRDefault="00AB7BFE" w:rsidP="00114B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ГИП</w:t>
                  </w:r>
                </w:p>
              </w:txbxContent>
            </v:textbox>
          </v:shape>
          <v:shape id="Text Box 107" o:spid="_x0000_s2133" type="#_x0000_t202" style="position:absolute;left:1247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Ya8MA&#10;AADbAAAADwAAAGRycy9kb3ducmV2LnhtbESPS2vCQBSF94L/YbhCN9JMmkUx0VGqVGg3PmJxfcnc&#10;JsHMnZAZY/z3TqHg8nAeH2exGkwjeupcbVnBWxSDIC6srrlU8HPavs5AOI+ssbFMCu7kYLUcjxaY&#10;aXvjI/W5L0UYYZehgsr7NpPSFRUZdJFtiYP3azuDPsiulLrDWxg3jUzi+F0arDkQKmxpU1Fxya8m&#10;QFL9vesv0ySdFXimz3W+P8R3pV4mw8cchKfBP8P/7S+tIEnh7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Ya8MAAADbAAAADwAAAAAAAAAAAAAAAACYAgAAZHJzL2Rv&#10;d25yZXYueG1sUEsFBgAAAAAEAAQA9QAAAIgDAAAAAA==&#10;" stroked="f" strokecolor="red">
            <v:textbox inset="0,0,0,0">
              <w:txbxContent>
                <w:p w:rsidR="00AB7BFE" w:rsidRPr="00171A3C" w:rsidRDefault="00AB7BFE" w:rsidP="00114B6B">
                  <w:pPr>
                    <w:ind w:left="57"/>
                  </w:pPr>
                </w:p>
              </w:txbxContent>
            </v:textbox>
          </v:shape>
          <v:shape id="Text Box 108" o:spid="_x0000_s2134" type="#_x0000_t202" style="position:absolute;left:4366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nK8EA&#10;AADbAAAADwAAAGRycy9kb3ducmV2LnhtbERPTWvCQBC9F/oflin0UupGC0Wjq6hUqBdtU/E8ZMck&#10;mJ0N2TXGf+8chB4f73u26F2tOmpD5dnAcJCAIs69rbgwcPjbvI9BhYhssfZMBm4UYDF/fpphav2V&#10;f6nLYqEkhEOKBsoYm1TrkJfkMAx8QyzcybcOo8C20LbFq4S7Wo+S5FM7rFgaSmxoXVJ+zi5OSiZ2&#10;u+vOb6PJOMcjfa2y/U9yM+b1pV9OQUXq47/44f62Bj5kvXyRH6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15yvBAAAA2wAAAA8AAAAAAAAAAAAAAAAAmAIAAGRycy9kb3du&#10;cmV2LnhtbFBLBQYAAAAABAAEAPUAAACGAwAAAAA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Дата</w:t>
                  </w:r>
                </w:p>
              </w:txbxContent>
            </v:textbox>
          </v:shape>
          <v:shape id="Text Box 109" o:spid="_x0000_s2135" type="#_x0000_t202" style="position:absolute;left:3515;top:14770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sMQA&#10;AADbAAAADwAAAGRycy9kb3ducmV2LnhtbESPzWrCQBSF94W+w3AL3YhOolCS1DFoaaHdVI3i+pK5&#10;TYKZOyEzjfHtnYLQ5eH8fJxlPppWDNS7xrKCeBaBIC6tbrhScDx8TBMQziNrbC2Tgis5yFePD0vM&#10;tL3wnobCVyKMsMtQQe19l0npypoMupntiIP3Y3uDPsi+krrHSxg3rZxH0Ys02HAg1NjRW03lufg1&#10;AZLqr+/hPJmnSYknet8U2110Ver5aVy/gvA0+v/wvf2pFSxi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5QrDEAAAA2wAAAA8AAAAAAAAAAAAAAAAAmAIAAGRycy9k&#10;b3ducmV2LnhtbFBLBQYAAAAABAAEAPUAAACJAwAAAAA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одпись</w:t>
                  </w:r>
                </w:p>
              </w:txbxContent>
            </v:textbox>
          </v:shape>
          <v:shape id="Text Box 110" o:spid="_x0000_s2136" type="#_x0000_t202" style="position:absolute;left:2948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cx8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jxi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vcx8MAAADbAAAADwAAAAAAAAAAAAAAAACYAgAAZHJzL2Rv&#10;d25yZXYueG1sUEsFBgAAAAAEAAQA9QAAAIgDAAAAAA=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№док.</w:t>
                  </w:r>
                </w:p>
              </w:txbxContent>
            </v:textbox>
          </v:shape>
          <v:shape id="Text Box 111" o:spid="_x0000_s2137" type="#_x0000_t202" style="position:absolute;left:2381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d5XMQA&#10;AADbAAAADwAAAGRycy9kb3ducmV2LnhtbESPzWrCQBSF90LfYbiFbkqdmEDR1DGoVLCbqmnp+pK5&#10;TYKZOyEzJvHtnULB5eH8fJxlNppG9NS52rKC2TQCQVxYXXOp4Ptr9zIH4TyyxsYyKbiSg2z1MFli&#10;qu3AJ+pzX4owwi5FBZX3bSqlKyoy6Ka2JQ7er+0M+iC7UuoOhzBuGhlH0as0WHMgVNjStqLinF9M&#10;gCz0x2d/fo4X8wJ/6H2TH47RVamnx3H9BsLT6O/h//ZeK0gS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eVzEAAAA2wAAAA8AAAAAAAAAAAAAAAAAmAIAAGRycy9k&#10;b3ducmV2LnhtbFBLBQYAAAAABAAEAPUAAACJAwAAAAA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Лист</w:t>
                  </w:r>
                </w:p>
              </w:txbxContent>
            </v:textbox>
          </v:shape>
          <v:shape id="Text Box 112" o:spid="_x0000_s2138" type="#_x0000_t202" style="position:absolute;left:1814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7hKMMA&#10;AADbAAAADwAAAGRycy9kb3ducmV2LnhtbESPS2vCQBSF9wX/w3AFN0UnahG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7hKMMAAADbAAAADwAAAAAAAAAAAAAAAACYAgAAZHJzL2Rv&#10;d25yZXYueG1sUEsFBgAAAAAEAAQA9QAAAIgDAAAAAA=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Кол.уч.</w:t>
                  </w:r>
                </w:p>
              </w:txbxContent>
            </v:textbox>
          </v:shape>
          <v:shape id="Text Box 113" o:spid="_x0000_s2139" type="#_x0000_t202" style="position:absolute;left:1247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JEs8MA&#10;AADbAAAADwAAAGRycy9kb3ducmV2LnhtbESPS2vCQBSF9wX/w3AFN0UnKhW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JEs8MAAADbAAAADwAAAAAAAAAAAAAAAACYAgAAZHJzL2Rv&#10;d25yZXYueG1sUEsFBgAAAAAEAAQA9QAAAIgDAAAAAA==&#10;" stroked="f" strokecolor="red">
            <v:textbox inset="0,0,0,0">
              <w:txbxContent>
                <w:p w:rsidR="00AB7BFE" w:rsidRPr="00865549" w:rsidRDefault="00AB7BFE" w:rsidP="00114B6B">
                  <w:pPr>
                    <w:jc w:val="center"/>
                    <w:rPr>
                      <w:b/>
                      <w:sz w:val="18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Изм.</w:t>
                  </w:r>
                </w:p>
              </w:txbxContent>
            </v:textbox>
          </v:shape>
          <v:shape id="AutoShape 114" o:spid="_x0000_s2140" type="#_x0000_t32" style="position:absolute;left:1247;top:14175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ruM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u4yvgAAANsAAAAPAAAAAAAAAAAAAAAAAKEC&#10;AABkcnMvZG93bnJldi54bWxQSwUGAAAAAAQABAD5AAAAjAMAAAAA&#10;" strokeweight="1.5pt"/>
          <v:shape id="AutoShape 115" o:spid="_x0000_s2141" type="#_x0000_t32" style="position:absolute;left:1247;top:15026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ZLqc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2S6nDAAAA2wAAAA8AAAAAAAAAAAAA&#10;AAAAoQIAAGRycy9kb3ducmV2LnhtbFBLBQYAAAAABAAEAPkAAACRAwAAAAA=&#10;" strokeweight="1.5pt"/>
          <v:shape id="AutoShape 116" o:spid="_x0000_s2142" type="#_x0000_t32" style="position:absolute;left:1247;top:1445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<v:shape id="AutoShape 117" o:spid="_x0000_s2143" type="#_x0000_t32" style="position:absolute;left:1247;top:14742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V6Q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bH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lekDDAAAA2wAAAA8AAAAAAAAAAAAA&#10;AAAAoQIAAGRycy9kb3ducmV2LnhtbFBLBQYAAAAABAAEAPkAAACRAwAAAAA=&#10;" strokeweight="1.5pt"/>
          <v:shape id="AutoShape 118" o:spid="_x0000_s2144" type="#_x0000_t32" style="position:absolute;left:1247;top:1530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<v:shape id="AutoShape 119" o:spid="_x0000_s2145" type="#_x0000_t32" style="position:absolute;left:1247;top:15593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<v:shape id="AutoShape 120" o:spid="_x0000_s2146" type="#_x0000_t32" style="position:absolute;left:1247;top:15876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<v:shape id="AutoShape 121" o:spid="_x0000_s2147" type="#_x0000_t32" style="position:absolute;left:1247;top:16158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<v:shape id="AutoShape 122" o:spid="_x0000_s2148" type="#_x0000_t32" style="position:absolute;left:4933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mo8IAAADbAAAADwAAAGRycy9kb3ducmV2LnhtbESPQWvCQBSE7wX/w/IEb3VjlSIxa4iC&#10;4MVDrRdvj+xLNph9G7PbGP+9Wyj0OMzMN0yWj7YVA/W+caxgMU9AEJdON1wruHwf3tcgfEDW2Dom&#10;BU/ykG8nbxmm2j34i4ZzqEWEsE9RgQmhS6X0pSGLfu464uhVrrcYouxrqXt8RLht5UeSfEqLDccF&#10;gx3tDZW3849VYDtt7ydn9PXWLNsdHatilwxKzaZjsQERaAz/4b/2UStYre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Kmo8IAAADbAAAADwAAAAAAAAAAAAAA&#10;AAChAgAAZHJzL2Rvd25yZXYueG1sUEsFBgAAAAAEAAQA+QAAAJADAAAAAA==&#10;" strokeweight="1.5pt"/>
          <v:shape id="AutoShape 123" o:spid="_x0000_s2149" type="#_x0000_t32" style="position:absolute;left:2381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4DOM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XHP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4DOMIAAADbAAAADwAAAAAAAAAAAAAA&#10;AAChAgAAZHJzL2Rvd25yZXYueG1sUEsFBgAAAAAEAAQA+QAAAJADAAAAAA==&#10;" strokeweight="1.5pt"/>
          <v:shape id="AutoShape 124" o:spid="_x0000_s2150" type="#_x0000_t32" style="position:absolute;left:3515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dT8MAAADbAAAADwAAAGRycy9kb3ducmV2LnhtbESPwWrDMBBE74X8g9hAbo3cpoTgWjZO&#10;IZBLDk1zyW2x1paxtXIt1XH+PioUehxm5g2TFbPtxUSjbx0reFknIIgrp1tuFFy+Ds87ED4ga+wd&#10;k4I7eSjyxVOGqXY3/qTpHBoRIexTVGBCGFIpfWXIol+7gTh6tRsthijHRuoRbxFue/maJFtpseW4&#10;YHCgD0NVd/6xCuyg7ffJGX3t2k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nU/DAAAA2wAAAA8AAAAAAAAAAAAA&#10;AAAAoQIAAGRycy9kb3ducmV2LnhtbFBLBQYAAAAABAAEAPkAAACRAwAAAAA=&#10;" strokeweight="1.5pt"/>
          <v:shape id="AutoShape 125" o:spid="_x0000_s2151" type="#_x0000_t32" style="position:absolute;left:4366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A41MIAAADbAAAADwAAAGRycy9kb3ducmV2LnhtbESPQYvCMBSE7wv+h/AEb2uqL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A41MIAAADbAAAADwAAAAAAAAAAAAAA&#10;AAChAgAAZHJzL2Rvd25yZXYueG1sUEsFBgAAAAAEAAQA+QAAAJADAAAAAA==&#10;" strokeweight="1.5pt"/>
          <v:shape id="AutoShape 126" o:spid="_x0000_s2152" type="#_x0000_t32" style="position:absolute;left:8789;top:15026;width:0;height:14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sprwAAADbAAAADwAAAGRycy9kb3ducmV2LnhtbERPuwrCMBTdBf8hXMFNUx+IVKOoILg4&#10;+FjcLs21KTY3tYm1/r0ZBMfDeS/XrS1FQ7UvHCsYDRMQxJnTBecKrpf9YA7CB2SNpWNS8CEP61W3&#10;s8RUuzefqDmHXMQQ9ikqMCFUqZQ+M2TRD11FHLm7qy2GCOtc6hrfMdyWcpwkM2mx4NhgsKKdoexx&#10;flkFttL2eXRG3x7FpNzS4b7ZJo1S/V67WYAI1Ia/+Oc+aAXTODZ+iT9Ar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O+sprwAAADbAAAADwAAAAAAAAAAAAAAAAChAgAA&#10;ZHJzL2Rvd25yZXYueG1sUEsFBgAAAAAEAAQA+QAAAIoDAAAAAA==&#10;" strokeweight="1.5pt"/>
          <v:shape id="AutoShape 127" o:spid="_x0000_s2153" type="#_x0000_t32" style="position:absolute;left:8789;top:15309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MJPc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MJPcIAAADbAAAADwAAAAAAAAAAAAAA&#10;AAChAgAAZHJzL2Rvd25yZXYueG1sUEsFBgAAAAAEAAQA+QAAAJADAAAAAA==&#10;" strokeweight="1.5pt"/>
          <v:shape id="AutoShape 128" o:spid="_x0000_s2154" type="#_x0000_t32" style="position:absolute;left:8787;top:15593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A2fb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0A2fbwAAADbAAAADwAAAAAAAAAAAAAAAAChAgAA&#10;ZHJzL2Rvd25yZXYueG1sUEsFBgAAAAAEAAQA+QAAAIoDAAAAAA==&#10;" strokeweight="1.5pt"/>
          <v:shape id="AutoShape 129" o:spid="_x0000_s2155" type="#_x0000_t32" style="position:absolute;left:9639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T5sMAAADbAAAADwAAAGRycy9kb3ducmV2LnhtbESPQWvCQBSE7wX/w/IK3pqNiqWkWUMU&#10;BC89aL309si+ZIPZtzG7xvjv3UKhx2FmvmHyYrKdGGnwrWMFiyQFQVw53XKj4Py9f/sA4QOyxs4x&#10;KXiQh2Ize8kx0+7ORxpPoRERwj5DBSaEPpPSV4Ys+sT1xNGr3WAxRDk0Ug94j3DbyWWavkuLLccF&#10;gz3tDFWX080qsL221y9n9M+lXXVbOtTlNh2Vmr9O5SeIQFP4D/+1D1rBeg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k+bDAAAA2wAAAA8AAAAAAAAAAAAA&#10;AAAAoQIAAGRycy9kb3ducmV2LnhtbFBLBQYAAAAABAAEAPkAAACRAwAAAAA=&#10;" strokeweight="1.5pt"/>
          <v:shape id="AutoShape 130" o:spid="_x0000_s2156" type="#_x0000_t32" style="position:absolute;left:10490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4Nkc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b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3g2RwQAAANsAAAAPAAAAAAAAAAAAAAAA&#10;AKECAABkcnMvZG93bnJldi54bWxQSwUGAAAAAAQABAD5AAAAjwMAAAAA&#10;" strokeweight="1.5pt"/>
          <v:shape id="AutoShape 131" o:spid="_x0000_s2157" type="#_x0000_t32" style="position:absolute;left:1814;top:14176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KoCs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Xr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qArDAAAA2wAAAA8AAAAAAAAAAAAA&#10;AAAAoQIAAGRycy9kb3ducmV2LnhtbFBLBQYAAAAABAAEAPkAAACRAwAAAAA=&#10;" strokeweight="1.5pt"/>
          <v:shape id="AutoShape 132" o:spid="_x0000_s2158" type="#_x0000_t32" style="position:absolute;left:2948;top:14177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wfs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8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swfsIAAADbAAAADwAAAAAAAAAAAAAA&#10;AAChAgAAZHJzL2Rvd25yZXYueG1sUEsFBgAAAAAEAAQA+QAAAJADAAAAAA==&#10;" strokeweight="1.5pt"/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B8A9F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D906719E"/>
    <w:lvl w:ilvl="0">
      <w:numFmt w:val="bullet"/>
      <w:lvlText w:val="*"/>
      <w:lvlJc w:val="left"/>
    </w:lvl>
  </w:abstractNum>
  <w:abstractNum w:abstractNumId="2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pStyle w:val="2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pStyle w:val="3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pStyle w:val="5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pStyle w:val="6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pStyle w:val="7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pStyle w:val="8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pStyle w:val="9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>
    <w:nsid w:val="00000002"/>
    <w:multiLevelType w:val="singleLevel"/>
    <w:tmpl w:val="00000002"/>
    <w:name w:val="WW8Num2"/>
    <w:lvl w:ilvl="0">
      <w:start w:val="1"/>
      <w:numFmt w:val="decimal"/>
      <w:pStyle w:val="ReportList1"/>
      <w:lvlText w:val="%1."/>
      <w:lvlJc w:val="left"/>
      <w:pPr>
        <w:tabs>
          <w:tab w:val="num" w:pos="0"/>
        </w:tabs>
        <w:ind w:left="720" w:hanging="360"/>
      </w:pPr>
      <w:rPr>
        <w:rFonts w:cs="Times New Roman"/>
        <w:sz w:val="24"/>
      </w:rPr>
    </w:lvl>
  </w:abstractNum>
  <w:abstractNum w:abstractNumId="4">
    <w:nsid w:val="11CF5C26"/>
    <w:multiLevelType w:val="hybridMultilevel"/>
    <w:tmpl w:val="27E855C8"/>
    <w:lvl w:ilvl="0" w:tplc="5B66C7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5493C36"/>
    <w:multiLevelType w:val="hybridMultilevel"/>
    <w:tmpl w:val="4DAE68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21A5410"/>
    <w:multiLevelType w:val="hybridMultilevel"/>
    <w:tmpl w:val="06CAD364"/>
    <w:lvl w:ilvl="0" w:tplc="64EC1800">
      <w:start w:val="1"/>
      <w:numFmt w:val="decimal"/>
      <w:lvlText w:val="%1."/>
      <w:lvlJc w:val="left"/>
      <w:pPr>
        <w:ind w:left="1271" w:hanging="360"/>
      </w:pPr>
      <w:rPr>
        <w:rFonts w:cs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31" w:hanging="180"/>
      </w:pPr>
      <w:rPr>
        <w:rFonts w:cs="Times New Roman"/>
      </w:rPr>
    </w:lvl>
  </w:abstractNum>
  <w:abstractNum w:abstractNumId="7">
    <w:nsid w:val="6CFB3294"/>
    <w:multiLevelType w:val="hybridMultilevel"/>
    <w:tmpl w:val="1DAA49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2"/>
  </w:num>
  <w:num w:numId="11">
    <w:abstractNumId w:val="3"/>
  </w:num>
  <w:num w:numId="12">
    <w:abstractNumId w:val="5"/>
  </w:num>
  <w:num w:numId="13">
    <w:abstractNumId w:val="1"/>
    <w:lvlOverride w:ilvl="0">
      <w:lvl w:ilvl="0">
        <w:numFmt w:val="bullet"/>
        <w:lvlText w:val="-"/>
        <w:legacy w:legacy="1" w:legacySpace="0" w:legacyIndent="202"/>
        <w:lvlJc w:val="left"/>
        <w:rPr>
          <w:rFonts w:ascii="Arial Narrow" w:hAnsi="Arial Narrow" w:hint="default"/>
        </w:rPr>
      </w:lvl>
    </w:lvlOverride>
  </w:num>
  <w:num w:numId="14">
    <w:abstractNumId w:val="1"/>
    <w:lvlOverride w:ilvl="0">
      <w:lvl w:ilvl="0">
        <w:numFmt w:val="bullet"/>
        <w:lvlText w:val="-"/>
        <w:legacy w:legacy="1" w:legacySpace="0" w:legacyIndent="192"/>
        <w:lvlJc w:val="left"/>
        <w:rPr>
          <w:rFonts w:ascii="Arial Narrow" w:hAnsi="Arial Narrow" w:hint="default"/>
        </w:rPr>
      </w:lvl>
    </w:lvlOverride>
  </w:num>
  <w:num w:numId="15">
    <w:abstractNumId w:val="1"/>
    <w:lvlOverride w:ilvl="0">
      <w:lvl w:ilvl="0">
        <w:numFmt w:val="bullet"/>
        <w:lvlText w:val="-"/>
        <w:legacy w:legacy="1" w:legacySpace="0" w:legacyIndent="201"/>
        <w:lvlJc w:val="left"/>
        <w:rPr>
          <w:rFonts w:ascii="Arial Narrow" w:hAnsi="Arial Narrow" w:hint="default"/>
        </w:rPr>
      </w:lvl>
    </w:lvlOverride>
  </w:num>
  <w:num w:numId="16">
    <w:abstractNumId w:val="1"/>
    <w:lvlOverride w:ilvl="0">
      <w:lvl w:ilvl="0">
        <w:numFmt w:val="bullet"/>
        <w:lvlText w:val="-"/>
        <w:legacy w:legacy="1" w:legacySpace="0" w:legacyIndent="206"/>
        <w:lvlJc w:val="left"/>
        <w:rPr>
          <w:rFonts w:ascii="Arial Narrow" w:hAnsi="Arial Narrow" w:hint="default"/>
        </w:rPr>
      </w:lvl>
    </w:lvlOverride>
  </w:num>
  <w:num w:numId="17">
    <w:abstractNumId w:val="1"/>
    <w:lvlOverride w:ilvl="0">
      <w:lvl w:ilvl="0">
        <w:numFmt w:val="bullet"/>
        <w:lvlText w:val="-"/>
        <w:legacy w:legacy="1" w:legacySpace="0" w:legacyIndent="216"/>
        <w:lvlJc w:val="left"/>
        <w:rPr>
          <w:rFonts w:ascii="Arial Narrow" w:hAnsi="Arial Narrow" w:hint="default"/>
        </w:rPr>
      </w:lvl>
    </w:lvlOverride>
  </w:num>
  <w:num w:numId="18">
    <w:abstractNumId w:val="6"/>
  </w:num>
  <w:num w:numId="19">
    <w:abstractNumId w:val="4"/>
  </w:num>
  <w:num w:numId="20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161"/>
    <o:shapelayout v:ext="edit">
      <o:idmap v:ext="edit" data="2"/>
      <o:rules v:ext="edit">
        <o:r id="V:Rule60" type="connector" idref="#AutoShape 144"/>
        <o:r id="V:Rule61" type="connector" idref="#AutoShape 123"/>
        <o:r id="V:Rule62" type="connector" idref="#AutoShape 130"/>
        <o:r id="V:Rule63" type="connector" idref="#AutoShape 159"/>
        <o:r id="V:Rule64" type="connector" idref="#AutoShape 245"/>
        <o:r id="V:Rule65" type="connector" idref="#AutoShape 126"/>
        <o:r id="V:Rule66" type="connector" idref="#AutoShape 150"/>
        <o:r id="V:Rule67" type="connector" idref="#AutoShape 148"/>
        <o:r id="V:Rule68" type="connector" idref="#AutoShape 243"/>
        <o:r id="V:Rule69" type="connector" idref="#AutoShape 210"/>
        <o:r id="V:Rule70" type="connector" idref="#AutoShape 131"/>
        <o:r id="V:Rule71" type="connector" idref="#AutoShape 292"/>
        <o:r id="V:Rule72" type="connector" idref="#AutoShape 161"/>
        <o:r id="V:Rule73" type="connector" idref="#AutoShape 239"/>
        <o:r id="V:Rule74" type="connector" idref="#AutoShape 146"/>
        <o:r id="V:Rule75" type="connector" idref="#AutoShape 158"/>
        <o:r id="V:Rule76" type="connector" idref="#AutoShape 128"/>
        <o:r id="V:Rule77" type="connector" idref="#AutoShape 232"/>
        <o:r id="V:Rule78" type="connector" idref="#AutoShape 241"/>
        <o:r id="V:Rule79" type="connector" idref="#AutoShape 157"/>
        <o:r id="V:Rule80" type="connector" idref="#AutoShape 213"/>
        <o:r id="V:Rule81" type="connector" idref="#AutoShape 122"/>
        <o:r id="V:Rule82" type="connector" idref="#AutoShape 151"/>
        <o:r id="V:Rule83" type="connector" idref="#AutoShape 145"/>
        <o:r id="V:Rule84" type="connector" idref="#AutoShape 121"/>
        <o:r id="V:Rule85" type="connector" idref="#AutoShape 127"/>
        <o:r id="V:Rule86" type="connector" idref="#AutoShape 236"/>
        <o:r id="V:Rule87" type="connector" idref="#AutoShape 233"/>
        <o:r id="V:Rule88" type="connector" idref="#AutoShape 124"/>
        <o:r id="V:Rule89" type="connector" idref="#AutoShape 114"/>
        <o:r id="V:Rule90" type="connector" idref="#AutoShape 118"/>
        <o:r id="V:Rule91" type="connector" idref="#AutoShape 231"/>
        <o:r id="V:Rule92" type="connector" idref="#AutoShape 234"/>
        <o:r id="V:Rule93" type="connector" idref="#AutoShape 135"/>
        <o:r id="V:Rule94" type="connector" idref="#AutoShape 117"/>
        <o:r id="V:Rule95" type="connector" idref="#AutoShape 120"/>
        <o:r id="V:Rule96" type="connector" idref="#AutoShape 136"/>
        <o:r id="V:Rule97" type="connector" idref="#AutoShape 147"/>
        <o:r id="V:Rule98" type="connector" idref="#AutoShape 212"/>
        <o:r id="V:Rule99" type="connector" idref="#AutoShape 129"/>
        <o:r id="V:Rule100" type="connector" idref="#AutoShape 132"/>
        <o:r id="V:Rule101" type="connector" idref="#AutoShape 116"/>
        <o:r id="V:Rule102" type="connector" idref="#AutoShape 156"/>
        <o:r id="V:Rule103" type="connector" idref="#AutoShape 119"/>
        <o:r id="V:Rule104" type="connector" idref="#AutoShape 293"/>
        <o:r id="V:Rule105" type="connector" idref="#AutoShape 235"/>
        <o:r id="V:Rule106" type="connector" idref="#AutoShape 125"/>
        <o:r id="V:Rule107" type="connector" idref="#AutoShape 242"/>
        <o:r id="V:Rule108" type="connector" idref="#AutoShape 160"/>
        <o:r id="V:Rule109" type="connector" idref="#AutoShape 237"/>
        <o:r id="V:Rule110" type="connector" idref="#AutoShape 211"/>
        <o:r id="V:Rule111" type="connector" idref="#AutoShape 244"/>
        <o:r id="V:Rule112" type="connector" idref="#AutoShape 149"/>
        <o:r id="V:Rule113" type="connector" idref="#AutoShape 143"/>
        <o:r id="V:Rule114" type="connector" idref="#AutoShape 138"/>
        <o:r id="V:Rule115" type="connector" idref="#AutoShape 137"/>
        <o:r id="V:Rule116" type="connector" idref="#AutoShape 115"/>
        <o:r id="V:Rule117" type="connector" idref="#AutoShape 238"/>
        <o:r id="V:Rule118" type="connector" idref="#AutoShape 240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A4FFD"/>
    <w:rsid w:val="000059E5"/>
    <w:rsid w:val="00006F9D"/>
    <w:rsid w:val="00011813"/>
    <w:rsid w:val="00013A5F"/>
    <w:rsid w:val="00016177"/>
    <w:rsid w:val="0002342A"/>
    <w:rsid w:val="00024348"/>
    <w:rsid w:val="00025646"/>
    <w:rsid w:val="000278D4"/>
    <w:rsid w:val="00031895"/>
    <w:rsid w:val="000339F0"/>
    <w:rsid w:val="0003798D"/>
    <w:rsid w:val="000403E0"/>
    <w:rsid w:val="000411FA"/>
    <w:rsid w:val="0004220D"/>
    <w:rsid w:val="000527BA"/>
    <w:rsid w:val="000553B7"/>
    <w:rsid w:val="00060095"/>
    <w:rsid w:val="00063BB9"/>
    <w:rsid w:val="00065165"/>
    <w:rsid w:val="000662B5"/>
    <w:rsid w:val="00067CD4"/>
    <w:rsid w:val="00070037"/>
    <w:rsid w:val="00072013"/>
    <w:rsid w:val="00073A11"/>
    <w:rsid w:val="000755DB"/>
    <w:rsid w:val="00091A11"/>
    <w:rsid w:val="0009523B"/>
    <w:rsid w:val="000964BB"/>
    <w:rsid w:val="000A0EC1"/>
    <w:rsid w:val="000A5A0B"/>
    <w:rsid w:val="000A5AF2"/>
    <w:rsid w:val="000A5E73"/>
    <w:rsid w:val="000A72B1"/>
    <w:rsid w:val="000B4013"/>
    <w:rsid w:val="000B54E2"/>
    <w:rsid w:val="000B5937"/>
    <w:rsid w:val="000B72D5"/>
    <w:rsid w:val="000C051E"/>
    <w:rsid w:val="000C1930"/>
    <w:rsid w:val="000C1A5F"/>
    <w:rsid w:val="000C239E"/>
    <w:rsid w:val="000D02DB"/>
    <w:rsid w:val="000D2760"/>
    <w:rsid w:val="000D2FD4"/>
    <w:rsid w:val="000D650A"/>
    <w:rsid w:val="000D6C61"/>
    <w:rsid w:val="000D76C3"/>
    <w:rsid w:val="000E13C0"/>
    <w:rsid w:val="000E3E26"/>
    <w:rsid w:val="000E7C19"/>
    <w:rsid w:val="000F1DE0"/>
    <w:rsid w:val="000F7363"/>
    <w:rsid w:val="00107966"/>
    <w:rsid w:val="0011120F"/>
    <w:rsid w:val="00111516"/>
    <w:rsid w:val="00111BD4"/>
    <w:rsid w:val="00114B6B"/>
    <w:rsid w:val="001163A2"/>
    <w:rsid w:val="0011657B"/>
    <w:rsid w:val="0011789E"/>
    <w:rsid w:val="001213F0"/>
    <w:rsid w:val="00121D3D"/>
    <w:rsid w:val="00122377"/>
    <w:rsid w:val="00126CCC"/>
    <w:rsid w:val="00130097"/>
    <w:rsid w:val="00130EF0"/>
    <w:rsid w:val="00131A5A"/>
    <w:rsid w:val="0013494B"/>
    <w:rsid w:val="00136916"/>
    <w:rsid w:val="001419E2"/>
    <w:rsid w:val="00142387"/>
    <w:rsid w:val="00147B25"/>
    <w:rsid w:val="00154CCF"/>
    <w:rsid w:val="0016258A"/>
    <w:rsid w:val="00164A94"/>
    <w:rsid w:val="00164EA6"/>
    <w:rsid w:val="0016501F"/>
    <w:rsid w:val="00166A06"/>
    <w:rsid w:val="001675B2"/>
    <w:rsid w:val="00167C52"/>
    <w:rsid w:val="00171A3C"/>
    <w:rsid w:val="00173048"/>
    <w:rsid w:val="001751BB"/>
    <w:rsid w:val="00175E0E"/>
    <w:rsid w:val="0017670A"/>
    <w:rsid w:val="001807EF"/>
    <w:rsid w:val="00181F63"/>
    <w:rsid w:val="00184228"/>
    <w:rsid w:val="00184EC6"/>
    <w:rsid w:val="00185247"/>
    <w:rsid w:val="00187EBF"/>
    <w:rsid w:val="00195C5B"/>
    <w:rsid w:val="00195D44"/>
    <w:rsid w:val="001A0035"/>
    <w:rsid w:val="001A00CD"/>
    <w:rsid w:val="001A2553"/>
    <w:rsid w:val="001B5D05"/>
    <w:rsid w:val="001B772D"/>
    <w:rsid w:val="001C5911"/>
    <w:rsid w:val="001C60FD"/>
    <w:rsid w:val="001D24BD"/>
    <w:rsid w:val="001D4FFF"/>
    <w:rsid w:val="001D6C04"/>
    <w:rsid w:val="001E390C"/>
    <w:rsid w:val="001E3B90"/>
    <w:rsid w:val="001F5935"/>
    <w:rsid w:val="001F62EB"/>
    <w:rsid w:val="002013F8"/>
    <w:rsid w:val="00203CE4"/>
    <w:rsid w:val="00210163"/>
    <w:rsid w:val="002119F5"/>
    <w:rsid w:val="00213A89"/>
    <w:rsid w:val="00214022"/>
    <w:rsid w:val="00217C2E"/>
    <w:rsid w:val="00225C3F"/>
    <w:rsid w:val="00234767"/>
    <w:rsid w:val="002351AB"/>
    <w:rsid w:val="00242161"/>
    <w:rsid w:val="00244FA1"/>
    <w:rsid w:val="002506B3"/>
    <w:rsid w:val="00251033"/>
    <w:rsid w:val="00256EFF"/>
    <w:rsid w:val="002619AA"/>
    <w:rsid w:val="0026252B"/>
    <w:rsid w:val="002627A9"/>
    <w:rsid w:val="002728C5"/>
    <w:rsid w:val="00274100"/>
    <w:rsid w:val="00275C14"/>
    <w:rsid w:val="00277A9B"/>
    <w:rsid w:val="00283AF9"/>
    <w:rsid w:val="00285CE9"/>
    <w:rsid w:val="00290516"/>
    <w:rsid w:val="00290C15"/>
    <w:rsid w:val="00290DBA"/>
    <w:rsid w:val="002A0042"/>
    <w:rsid w:val="002A45F0"/>
    <w:rsid w:val="002A64FD"/>
    <w:rsid w:val="002A6A5C"/>
    <w:rsid w:val="002A7BBB"/>
    <w:rsid w:val="002B1844"/>
    <w:rsid w:val="002B5C82"/>
    <w:rsid w:val="002B601D"/>
    <w:rsid w:val="002C263B"/>
    <w:rsid w:val="002C4303"/>
    <w:rsid w:val="002C636B"/>
    <w:rsid w:val="002C6461"/>
    <w:rsid w:val="002D127B"/>
    <w:rsid w:val="002D28C2"/>
    <w:rsid w:val="002D2FDB"/>
    <w:rsid w:val="002E0DE6"/>
    <w:rsid w:val="002E295B"/>
    <w:rsid w:val="002E2F4B"/>
    <w:rsid w:val="002E4557"/>
    <w:rsid w:val="002F233A"/>
    <w:rsid w:val="002F41E3"/>
    <w:rsid w:val="002F64AD"/>
    <w:rsid w:val="0030088D"/>
    <w:rsid w:val="00301D91"/>
    <w:rsid w:val="00301FD9"/>
    <w:rsid w:val="00305340"/>
    <w:rsid w:val="00313FB1"/>
    <w:rsid w:val="00316026"/>
    <w:rsid w:val="0031679E"/>
    <w:rsid w:val="003172D6"/>
    <w:rsid w:val="00320A82"/>
    <w:rsid w:val="00322018"/>
    <w:rsid w:val="00322B91"/>
    <w:rsid w:val="003257F9"/>
    <w:rsid w:val="00325F49"/>
    <w:rsid w:val="00326FFA"/>
    <w:rsid w:val="00331492"/>
    <w:rsid w:val="00332ADD"/>
    <w:rsid w:val="0033732B"/>
    <w:rsid w:val="00344834"/>
    <w:rsid w:val="00354A89"/>
    <w:rsid w:val="003553C4"/>
    <w:rsid w:val="00355C67"/>
    <w:rsid w:val="00365127"/>
    <w:rsid w:val="003657A7"/>
    <w:rsid w:val="00365877"/>
    <w:rsid w:val="003753B2"/>
    <w:rsid w:val="0037572A"/>
    <w:rsid w:val="00377B45"/>
    <w:rsid w:val="0038091C"/>
    <w:rsid w:val="00385B1C"/>
    <w:rsid w:val="0039049E"/>
    <w:rsid w:val="00391629"/>
    <w:rsid w:val="00393559"/>
    <w:rsid w:val="003948CE"/>
    <w:rsid w:val="003954F0"/>
    <w:rsid w:val="0039585F"/>
    <w:rsid w:val="003A1E24"/>
    <w:rsid w:val="003A4FFD"/>
    <w:rsid w:val="003A53ED"/>
    <w:rsid w:val="003A7110"/>
    <w:rsid w:val="003B18BC"/>
    <w:rsid w:val="003B3520"/>
    <w:rsid w:val="003B58BC"/>
    <w:rsid w:val="003C1E22"/>
    <w:rsid w:val="003C274A"/>
    <w:rsid w:val="003C2DC7"/>
    <w:rsid w:val="003C7190"/>
    <w:rsid w:val="003D0314"/>
    <w:rsid w:val="003D2608"/>
    <w:rsid w:val="003D2793"/>
    <w:rsid w:val="003D2DB2"/>
    <w:rsid w:val="003E3C1A"/>
    <w:rsid w:val="003E3DD5"/>
    <w:rsid w:val="003E3E4B"/>
    <w:rsid w:val="003E5858"/>
    <w:rsid w:val="003E69CB"/>
    <w:rsid w:val="003E70E8"/>
    <w:rsid w:val="003F2182"/>
    <w:rsid w:val="003F6457"/>
    <w:rsid w:val="00402738"/>
    <w:rsid w:val="004037D9"/>
    <w:rsid w:val="0040388C"/>
    <w:rsid w:val="00407340"/>
    <w:rsid w:val="0041391F"/>
    <w:rsid w:val="00415DCA"/>
    <w:rsid w:val="004175F2"/>
    <w:rsid w:val="00421EF1"/>
    <w:rsid w:val="004226EF"/>
    <w:rsid w:val="00426B5F"/>
    <w:rsid w:val="0043077B"/>
    <w:rsid w:val="00435544"/>
    <w:rsid w:val="00437E4C"/>
    <w:rsid w:val="00444BBA"/>
    <w:rsid w:val="004505CA"/>
    <w:rsid w:val="00451E7C"/>
    <w:rsid w:val="00455C18"/>
    <w:rsid w:val="00457353"/>
    <w:rsid w:val="00461078"/>
    <w:rsid w:val="004640BE"/>
    <w:rsid w:val="00464748"/>
    <w:rsid w:val="00464B17"/>
    <w:rsid w:val="00465D17"/>
    <w:rsid w:val="00466372"/>
    <w:rsid w:val="004708BB"/>
    <w:rsid w:val="0047486E"/>
    <w:rsid w:val="0047692D"/>
    <w:rsid w:val="0048136F"/>
    <w:rsid w:val="00483156"/>
    <w:rsid w:val="00484479"/>
    <w:rsid w:val="00486219"/>
    <w:rsid w:val="00486E61"/>
    <w:rsid w:val="0049324F"/>
    <w:rsid w:val="0049441C"/>
    <w:rsid w:val="004A3C1B"/>
    <w:rsid w:val="004A4449"/>
    <w:rsid w:val="004A5AEE"/>
    <w:rsid w:val="004C267A"/>
    <w:rsid w:val="004C4085"/>
    <w:rsid w:val="004C672E"/>
    <w:rsid w:val="004D3BCF"/>
    <w:rsid w:val="004D766E"/>
    <w:rsid w:val="004E3BB1"/>
    <w:rsid w:val="004E702E"/>
    <w:rsid w:val="004F2754"/>
    <w:rsid w:val="004F7BA6"/>
    <w:rsid w:val="00504486"/>
    <w:rsid w:val="00511326"/>
    <w:rsid w:val="005147C5"/>
    <w:rsid w:val="005168DC"/>
    <w:rsid w:val="0052198B"/>
    <w:rsid w:val="00526315"/>
    <w:rsid w:val="00531168"/>
    <w:rsid w:val="00531312"/>
    <w:rsid w:val="00535E3F"/>
    <w:rsid w:val="005362A7"/>
    <w:rsid w:val="00540C95"/>
    <w:rsid w:val="005442F3"/>
    <w:rsid w:val="0054498F"/>
    <w:rsid w:val="00544B75"/>
    <w:rsid w:val="005517DC"/>
    <w:rsid w:val="00552B9F"/>
    <w:rsid w:val="00553A73"/>
    <w:rsid w:val="005555E2"/>
    <w:rsid w:val="00557213"/>
    <w:rsid w:val="00561D2B"/>
    <w:rsid w:val="00561FE9"/>
    <w:rsid w:val="00571566"/>
    <w:rsid w:val="0057452D"/>
    <w:rsid w:val="00574E37"/>
    <w:rsid w:val="00576584"/>
    <w:rsid w:val="00582B78"/>
    <w:rsid w:val="005832D2"/>
    <w:rsid w:val="0058409E"/>
    <w:rsid w:val="0058647E"/>
    <w:rsid w:val="00594628"/>
    <w:rsid w:val="00594A1B"/>
    <w:rsid w:val="005953DB"/>
    <w:rsid w:val="00595CAB"/>
    <w:rsid w:val="00597410"/>
    <w:rsid w:val="005978F6"/>
    <w:rsid w:val="005A0F15"/>
    <w:rsid w:val="005A0F82"/>
    <w:rsid w:val="005A5384"/>
    <w:rsid w:val="005A79F4"/>
    <w:rsid w:val="005B15B8"/>
    <w:rsid w:val="005B328A"/>
    <w:rsid w:val="005B40EF"/>
    <w:rsid w:val="005B4B1B"/>
    <w:rsid w:val="005C27D8"/>
    <w:rsid w:val="005C4AD2"/>
    <w:rsid w:val="005C4B38"/>
    <w:rsid w:val="005C4B91"/>
    <w:rsid w:val="005C63DA"/>
    <w:rsid w:val="005C77E8"/>
    <w:rsid w:val="005E1883"/>
    <w:rsid w:val="005E250C"/>
    <w:rsid w:val="005E295A"/>
    <w:rsid w:val="005E4014"/>
    <w:rsid w:val="005E4A3D"/>
    <w:rsid w:val="005E772C"/>
    <w:rsid w:val="005F0E6F"/>
    <w:rsid w:val="005F7315"/>
    <w:rsid w:val="005F744F"/>
    <w:rsid w:val="005F7738"/>
    <w:rsid w:val="00600B1D"/>
    <w:rsid w:val="0060280E"/>
    <w:rsid w:val="00605BD7"/>
    <w:rsid w:val="00607F62"/>
    <w:rsid w:val="00611225"/>
    <w:rsid w:val="00611CC1"/>
    <w:rsid w:val="0061218A"/>
    <w:rsid w:val="00615406"/>
    <w:rsid w:val="00620517"/>
    <w:rsid w:val="006228D7"/>
    <w:rsid w:val="00626427"/>
    <w:rsid w:val="00627664"/>
    <w:rsid w:val="0062784A"/>
    <w:rsid w:val="00630FF1"/>
    <w:rsid w:val="00633C33"/>
    <w:rsid w:val="0063616E"/>
    <w:rsid w:val="006367FC"/>
    <w:rsid w:val="00637E28"/>
    <w:rsid w:val="006400CF"/>
    <w:rsid w:val="00645CAC"/>
    <w:rsid w:val="006549F4"/>
    <w:rsid w:val="00655352"/>
    <w:rsid w:val="0065631A"/>
    <w:rsid w:val="0066045B"/>
    <w:rsid w:val="006648E4"/>
    <w:rsid w:val="00665B6C"/>
    <w:rsid w:val="00672E07"/>
    <w:rsid w:val="006751B0"/>
    <w:rsid w:val="006805C5"/>
    <w:rsid w:val="00682DF3"/>
    <w:rsid w:val="0068431E"/>
    <w:rsid w:val="006857D3"/>
    <w:rsid w:val="00686711"/>
    <w:rsid w:val="006912D7"/>
    <w:rsid w:val="006A62C2"/>
    <w:rsid w:val="006A6E66"/>
    <w:rsid w:val="006B35DE"/>
    <w:rsid w:val="006B4679"/>
    <w:rsid w:val="006B4E6E"/>
    <w:rsid w:val="006B5D40"/>
    <w:rsid w:val="006B6940"/>
    <w:rsid w:val="006C0F2C"/>
    <w:rsid w:val="006C3C38"/>
    <w:rsid w:val="006C44AD"/>
    <w:rsid w:val="006D438B"/>
    <w:rsid w:val="006D7779"/>
    <w:rsid w:val="006E1FEF"/>
    <w:rsid w:val="006E3742"/>
    <w:rsid w:val="006E5B8C"/>
    <w:rsid w:val="006E6959"/>
    <w:rsid w:val="006E78C5"/>
    <w:rsid w:val="006F2D64"/>
    <w:rsid w:val="006F33E5"/>
    <w:rsid w:val="006F3EB6"/>
    <w:rsid w:val="006F5C11"/>
    <w:rsid w:val="006F5D90"/>
    <w:rsid w:val="00704355"/>
    <w:rsid w:val="00713B0C"/>
    <w:rsid w:val="00715664"/>
    <w:rsid w:val="007169D7"/>
    <w:rsid w:val="00717433"/>
    <w:rsid w:val="007207ED"/>
    <w:rsid w:val="00722A5D"/>
    <w:rsid w:val="0073083B"/>
    <w:rsid w:val="0073400D"/>
    <w:rsid w:val="007343AF"/>
    <w:rsid w:val="0073569E"/>
    <w:rsid w:val="00740C1F"/>
    <w:rsid w:val="0074376F"/>
    <w:rsid w:val="00745A96"/>
    <w:rsid w:val="00745C35"/>
    <w:rsid w:val="00752D66"/>
    <w:rsid w:val="00755411"/>
    <w:rsid w:val="007608B6"/>
    <w:rsid w:val="00761D98"/>
    <w:rsid w:val="007622A4"/>
    <w:rsid w:val="0076745B"/>
    <w:rsid w:val="00767AB9"/>
    <w:rsid w:val="0077308B"/>
    <w:rsid w:val="007806CC"/>
    <w:rsid w:val="007806DE"/>
    <w:rsid w:val="0078224F"/>
    <w:rsid w:val="00782AA1"/>
    <w:rsid w:val="00787851"/>
    <w:rsid w:val="00787BFF"/>
    <w:rsid w:val="00792EDC"/>
    <w:rsid w:val="00795F1B"/>
    <w:rsid w:val="007962BB"/>
    <w:rsid w:val="007A3031"/>
    <w:rsid w:val="007A5F03"/>
    <w:rsid w:val="007B1111"/>
    <w:rsid w:val="007B2365"/>
    <w:rsid w:val="007B32E6"/>
    <w:rsid w:val="007B3D6B"/>
    <w:rsid w:val="007B5A16"/>
    <w:rsid w:val="007C0D3D"/>
    <w:rsid w:val="007C397F"/>
    <w:rsid w:val="007C4C80"/>
    <w:rsid w:val="007D0078"/>
    <w:rsid w:val="007D5909"/>
    <w:rsid w:val="007D6377"/>
    <w:rsid w:val="007D63ED"/>
    <w:rsid w:val="007E084E"/>
    <w:rsid w:val="007E372B"/>
    <w:rsid w:val="007E3800"/>
    <w:rsid w:val="007E4200"/>
    <w:rsid w:val="007E5820"/>
    <w:rsid w:val="007E6962"/>
    <w:rsid w:val="007E7A6C"/>
    <w:rsid w:val="007F30CD"/>
    <w:rsid w:val="007F4FAB"/>
    <w:rsid w:val="007F5C3C"/>
    <w:rsid w:val="00801838"/>
    <w:rsid w:val="00807153"/>
    <w:rsid w:val="00807790"/>
    <w:rsid w:val="0081088E"/>
    <w:rsid w:val="00812307"/>
    <w:rsid w:val="0081240A"/>
    <w:rsid w:val="00812B99"/>
    <w:rsid w:val="008174FA"/>
    <w:rsid w:val="0081781E"/>
    <w:rsid w:val="00822EDB"/>
    <w:rsid w:val="00831523"/>
    <w:rsid w:val="00832E8E"/>
    <w:rsid w:val="00833F1D"/>
    <w:rsid w:val="00844BE4"/>
    <w:rsid w:val="0085036B"/>
    <w:rsid w:val="008507F5"/>
    <w:rsid w:val="008512AF"/>
    <w:rsid w:val="00854D3D"/>
    <w:rsid w:val="00854EF6"/>
    <w:rsid w:val="0086129C"/>
    <w:rsid w:val="00862B5C"/>
    <w:rsid w:val="0086314B"/>
    <w:rsid w:val="00865549"/>
    <w:rsid w:val="00867030"/>
    <w:rsid w:val="00873A20"/>
    <w:rsid w:val="008766BE"/>
    <w:rsid w:val="008777C5"/>
    <w:rsid w:val="00880CD5"/>
    <w:rsid w:val="0088373A"/>
    <w:rsid w:val="008856F6"/>
    <w:rsid w:val="00892B39"/>
    <w:rsid w:val="0089336B"/>
    <w:rsid w:val="00894787"/>
    <w:rsid w:val="008A16CA"/>
    <w:rsid w:val="008A1875"/>
    <w:rsid w:val="008A191C"/>
    <w:rsid w:val="008A45B7"/>
    <w:rsid w:val="008A5D1A"/>
    <w:rsid w:val="008B0357"/>
    <w:rsid w:val="008B1A03"/>
    <w:rsid w:val="008B5159"/>
    <w:rsid w:val="008B6896"/>
    <w:rsid w:val="008C545E"/>
    <w:rsid w:val="008C5E92"/>
    <w:rsid w:val="008C7634"/>
    <w:rsid w:val="008D0A85"/>
    <w:rsid w:val="008D0E6F"/>
    <w:rsid w:val="008D546A"/>
    <w:rsid w:val="008D7E18"/>
    <w:rsid w:val="008E18DD"/>
    <w:rsid w:val="008E4962"/>
    <w:rsid w:val="008F1056"/>
    <w:rsid w:val="008F206D"/>
    <w:rsid w:val="008F215E"/>
    <w:rsid w:val="008F52B3"/>
    <w:rsid w:val="0090316D"/>
    <w:rsid w:val="00904057"/>
    <w:rsid w:val="0091083A"/>
    <w:rsid w:val="00913677"/>
    <w:rsid w:val="00914423"/>
    <w:rsid w:val="00916D2B"/>
    <w:rsid w:val="00922183"/>
    <w:rsid w:val="009233F7"/>
    <w:rsid w:val="009249C6"/>
    <w:rsid w:val="00925D50"/>
    <w:rsid w:val="00926516"/>
    <w:rsid w:val="009315A9"/>
    <w:rsid w:val="00932497"/>
    <w:rsid w:val="00936CA6"/>
    <w:rsid w:val="00937BE8"/>
    <w:rsid w:val="009423B6"/>
    <w:rsid w:val="00944EFC"/>
    <w:rsid w:val="009528A9"/>
    <w:rsid w:val="0095374A"/>
    <w:rsid w:val="0095577B"/>
    <w:rsid w:val="00955B44"/>
    <w:rsid w:val="00961328"/>
    <w:rsid w:val="00962768"/>
    <w:rsid w:val="00963338"/>
    <w:rsid w:val="00964AF1"/>
    <w:rsid w:val="00965ABF"/>
    <w:rsid w:val="00966091"/>
    <w:rsid w:val="009677E8"/>
    <w:rsid w:val="00971B85"/>
    <w:rsid w:val="00974208"/>
    <w:rsid w:val="0097515A"/>
    <w:rsid w:val="009772F9"/>
    <w:rsid w:val="009825B9"/>
    <w:rsid w:val="00983A5E"/>
    <w:rsid w:val="00983C3E"/>
    <w:rsid w:val="009876C3"/>
    <w:rsid w:val="00995B5A"/>
    <w:rsid w:val="00996ADC"/>
    <w:rsid w:val="00996B5C"/>
    <w:rsid w:val="00997880"/>
    <w:rsid w:val="009A14F4"/>
    <w:rsid w:val="009A17B3"/>
    <w:rsid w:val="009A2AA3"/>
    <w:rsid w:val="009A45EB"/>
    <w:rsid w:val="009A6BBE"/>
    <w:rsid w:val="009B0E2E"/>
    <w:rsid w:val="009B2E85"/>
    <w:rsid w:val="009B3E96"/>
    <w:rsid w:val="009C098F"/>
    <w:rsid w:val="009C5DD4"/>
    <w:rsid w:val="009D0DC8"/>
    <w:rsid w:val="009D6782"/>
    <w:rsid w:val="009E1854"/>
    <w:rsid w:val="009E1C66"/>
    <w:rsid w:val="009E6261"/>
    <w:rsid w:val="009E7B97"/>
    <w:rsid w:val="009F2F0D"/>
    <w:rsid w:val="009F39DE"/>
    <w:rsid w:val="009F3D28"/>
    <w:rsid w:val="00A00501"/>
    <w:rsid w:val="00A024FC"/>
    <w:rsid w:val="00A0477F"/>
    <w:rsid w:val="00A12816"/>
    <w:rsid w:val="00A14CE8"/>
    <w:rsid w:val="00A15F03"/>
    <w:rsid w:val="00A210A4"/>
    <w:rsid w:val="00A24325"/>
    <w:rsid w:val="00A24C50"/>
    <w:rsid w:val="00A2512C"/>
    <w:rsid w:val="00A25B2B"/>
    <w:rsid w:val="00A26462"/>
    <w:rsid w:val="00A26549"/>
    <w:rsid w:val="00A27E2A"/>
    <w:rsid w:val="00A30292"/>
    <w:rsid w:val="00A31D55"/>
    <w:rsid w:val="00A32AE4"/>
    <w:rsid w:val="00A331D0"/>
    <w:rsid w:val="00A33489"/>
    <w:rsid w:val="00A402EE"/>
    <w:rsid w:val="00A4254A"/>
    <w:rsid w:val="00A4377E"/>
    <w:rsid w:val="00A46D8F"/>
    <w:rsid w:val="00A5073E"/>
    <w:rsid w:val="00A52A26"/>
    <w:rsid w:val="00A5487E"/>
    <w:rsid w:val="00A60775"/>
    <w:rsid w:val="00A654FD"/>
    <w:rsid w:val="00A66C67"/>
    <w:rsid w:val="00A66C8D"/>
    <w:rsid w:val="00A67DD1"/>
    <w:rsid w:val="00A745FC"/>
    <w:rsid w:val="00A76F2A"/>
    <w:rsid w:val="00A77A2E"/>
    <w:rsid w:val="00A845AD"/>
    <w:rsid w:val="00A8467D"/>
    <w:rsid w:val="00A92233"/>
    <w:rsid w:val="00A93B86"/>
    <w:rsid w:val="00A969B3"/>
    <w:rsid w:val="00A97A77"/>
    <w:rsid w:val="00AA5B87"/>
    <w:rsid w:val="00AA7533"/>
    <w:rsid w:val="00AB0659"/>
    <w:rsid w:val="00AB13A5"/>
    <w:rsid w:val="00AB3171"/>
    <w:rsid w:val="00AB3662"/>
    <w:rsid w:val="00AB3C02"/>
    <w:rsid w:val="00AB7BFE"/>
    <w:rsid w:val="00AB7C8F"/>
    <w:rsid w:val="00AC07DB"/>
    <w:rsid w:val="00AC16B3"/>
    <w:rsid w:val="00AC37CB"/>
    <w:rsid w:val="00AD2871"/>
    <w:rsid w:val="00AE0349"/>
    <w:rsid w:val="00AE0AB6"/>
    <w:rsid w:val="00AE350B"/>
    <w:rsid w:val="00AE3BBB"/>
    <w:rsid w:val="00AE42A2"/>
    <w:rsid w:val="00AE4A9B"/>
    <w:rsid w:val="00AE5925"/>
    <w:rsid w:val="00AF1472"/>
    <w:rsid w:val="00AF6724"/>
    <w:rsid w:val="00B0209F"/>
    <w:rsid w:val="00B0229B"/>
    <w:rsid w:val="00B103FF"/>
    <w:rsid w:val="00B10465"/>
    <w:rsid w:val="00B14428"/>
    <w:rsid w:val="00B153DE"/>
    <w:rsid w:val="00B15B08"/>
    <w:rsid w:val="00B16162"/>
    <w:rsid w:val="00B208C0"/>
    <w:rsid w:val="00B21165"/>
    <w:rsid w:val="00B22F5F"/>
    <w:rsid w:val="00B2365E"/>
    <w:rsid w:val="00B27706"/>
    <w:rsid w:val="00B33596"/>
    <w:rsid w:val="00B3491B"/>
    <w:rsid w:val="00B4119B"/>
    <w:rsid w:val="00B41F11"/>
    <w:rsid w:val="00B4234A"/>
    <w:rsid w:val="00B436B5"/>
    <w:rsid w:val="00B4442D"/>
    <w:rsid w:val="00B451BD"/>
    <w:rsid w:val="00B515FD"/>
    <w:rsid w:val="00B51BBE"/>
    <w:rsid w:val="00B54688"/>
    <w:rsid w:val="00B62BD8"/>
    <w:rsid w:val="00B660A0"/>
    <w:rsid w:val="00B66BD2"/>
    <w:rsid w:val="00B67CE1"/>
    <w:rsid w:val="00B7029D"/>
    <w:rsid w:val="00B70FC3"/>
    <w:rsid w:val="00B73B79"/>
    <w:rsid w:val="00B74FD7"/>
    <w:rsid w:val="00B778DD"/>
    <w:rsid w:val="00B80642"/>
    <w:rsid w:val="00B81907"/>
    <w:rsid w:val="00B9389F"/>
    <w:rsid w:val="00B95181"/>
    <w:rsid w:val="00B95E6A"/>
    <w:rsid w:val="00B962CE"/>
    <w:rsid w:val="00BB0E47"/>
    <w:rsid w:val="00BB5514"/>
    <w:rsid w:val="00BB6915"/>
    <w:rsid w:val="00BB6E15"/>
    <w:rsid w:val="00BB77C4"/>
    <w:rsid w:val="00BC7C7B"/>
    <w:rsid w:val="00BD1288"/>
    <w:rsid w:val="00BD14B5"/>
    <w:rsid w:val="00BE05FC"/>
    <w:rsid w:val="00BE0CE3"/>
    <w:rsid w:val="00BE4985"/>
    <w:rsid w:val="00BF1FD7"/>
    <w:rsid w:val="00BF5A22"/>
    <w:rsid w:val="00C00440"/>
    <w:rsid w:val="00C01E45"/>
    <w:rsid w:val="00C03F4A"/>
    <w:rsid w:val="00C16716"/>
    <w:rsid w:val="00C20B5D"/>
    <w:rsid w:val="00C212C2"/>
    <w:rsid w:val="00C216B9"/>
    <w:rsid w:val="00C21BAA"/>
    <w:rsid w:val="00C22601"/>
    <w:rsid w:val="00C249B9"/>
    <w:rsid w:val="00C26051"/>
    <w:rsid w:val="00C261B5"/>
    <w:rsid w:val="00C26BCF"/>
    <w:rsid w:val="00C322EC"/>
    <w:rsid w:val="00C334C3"/>
    <w:rsid w:val="00C355CE"/>
    <w:rsid w:val="00C359F6"/>
    <w:rsid w:val="00C378EA"/>
    <w:rsid w:val="00C41B4D"/>
    <w:rsid w:val="00C4308E"/>
    <w:rsid w:val="00C43A32"/>
    <w:rsid w:val="00C44EC0"/>
    <w:rsid w:val="00C4573C"/>
    <w:rsid w:val="00C51528"/>
    <w:rsid w:val="00C51560"/>
    <w:rsid w:val="00C53736"/>
    <w:rsid w:val="00C57919"/>
    <w:rsid w:val="00C70611"/>
    <w:rsid w:val="00C74BA8"/>
    <w:rsid w:val="00C75D35"/>
    <w:rsid w:val="00C80D70"/>
    <w:rsid w:val="00C81CBD"/>
    <w:rsid w:val="00C81CFD"/>
    <w:rsid w:val="00C828D3"/>
    <w:rsid w:val="00C84C72"/>
    <w:rsid w:val="00C8646A"/>
    <w:rsid w:val="00C95350"/>
    <w:rsid w:val="00C969D5"/>
    <w:rsid w:val="00C972B0"/>
    <w:rsid w:val="00CB58B0"/>
    <w:rsid w:val="00CB6450"/>
    <w:rsid w:val="00CB6AD5"/>
    <w:rsid w:val="00CC34A7"/>
    <w:rsid w:val="00CC377F"/>
    <w:rsid w:val="00CC3AF5"/>
    <w:rsid w:val="00CC54C6"/>
    <w:rsid w:val="00CD32F3"/>
    <w:rsid w:val="00CD4CA2"/>
    <w:rsid w:val="00CD65C2"/>
    <w:rsid w:val="00CE1670"/>
    <w:rsid w:val="00CE2D7E"/>
    <w:rsid w:val="00CE3127"/>
    <w:rsid w:val="00CE3E8C"/>
    <w:rsid w:val="00CF162B"/>
    <w:rsid w:val="00CF3047"/>
    <w:rsid w:val="00D0253B"/>
    <w:rsid w:val="00D03860"/>
    <w:rsid w:val="00D06AC4"/>
    <w:rsid w:val="00D10C13"/>
    <w:rsid w:val="00D16C89"/>
    <w:rsid w:val="00D17BBD"/>
    <w:rsid w:val="00D20531"/>
    <w:rsid w:val="00D229BB"/>
    <w:rsid w:val="00D25C3E"/>
    <w:rsid w:val="00D26773"/>
    <w:rsid w:val="00D2791D"/>
    <w:rsid w:val="00D40FB4"/>
    <w:rsid w:val="00D4234B"/>
    <w:rsid w:val="00D438B6"/>
    <w:rsid w:val="00D50F75"/>
    <w:rsid w:val="00D529C4"/>
    <w:rsid w:val="00D56A80"/>
    <w:rsid w:val="00D56B48"/>
    <w:rsid w:val="00D6122E"/>
    <w:rsid w:val="00D66F17"/>
    <w:rsid w:val="00D67109"/>
    <w:rsid w:val="00D72953"/>
    <w:rsid w:val="00D752BC"/>
    <w:rsid w:val="00D83225"/>
    <w:rsid w:val="00D83465"/>
    <w:rsid w:val="00D92E81"/>
    <w:rsid w:val="00D96164"/>
    <w:rsid w:val="00D966A0"/>
    <w:rsid w:val="00DA3A39"/>
    <w:rsid w:val="00DA3FAB"/>
    <w:rsid w:val="00DA7A70"/>
    <w:rsid w:val="00DB26D7"/>
    <w:rsid w:val="00DB2B38"/>
    <w:rsid w:val="00DB40C0"/>
    <w:rsid w:val="00DB5F19"/>
    <w:rsid w:val="00DC0D7B"/>
    <w:rsid w:val="00DC3257"/>
    <w:rsid w:val="00DC6195"/>
    <w:rsid w:val="00DC6464"/>
    <w:rsid w:val="00DC7255"/>
    <w:rsid w:val="00DD33F2"/>
    <w:rsid w:val="00DD3DA0"/>
    <w:rsid w:val="00DE2627"/>
    <w:rsid w:val="00DE4921"/>
    <w:rsid w:val="00DE6928"/>
    <w:rsid w:val="00DF07C7"/>
    <w:rsid w:val="00DF099A"/>
    <w:rsid w:val="00DF24FF"/>
    <w:rsid w:val="00DF7853"/>
    <w:rsid w:val="00E0734A"/>
    <w:rsid w:val="00E1042D"/>
    <w:rsid w:val="00E15306"/>
    <w:rsid w:val="00E20ADF"/>
    <w:rsid w:val="00E235B6"/>
    <w:rsid w:val="00E23EBD"/>
    <w:rsid w:val="00E24D98"/>
    <w:rsid w:val="00E25B91"/>
    <w:rsid w:val="00E27FB4"/>
    <w:rsid w:val="00E33596"/>
    <w:rsid w:val="00E33F10"/>
    <w:rsid w:val="00E37B74"/>
    <w:rsid w:val="00E401E6"/>
    <w:rsid w:val="00E44BFB"/>
    <w:rsid w:val="00E5790F"/>
    <w:rsid w:val="00E672C6"/>
    <w:rsid w:val="00E70929"/>
    <w:rsid w:val="00E715BE"/>
    <w:rsid w:val="00E71E99"/>
    <w:rsid w:val="00E75A77"/>
    <w:rsid w:val="00E75C06"/>
    <w:rsid w:val="00E77776"/>
    <w:rsid w:val="00E800EA"/>
    <w:rsid w:val="00E8118C"/>
    <w:rsid w:val="00E819C5"/>
    <w:rsid w:val="00E82BF8"/>
    <w:rsid w:val="00E855F2"/>
    <w:rsid w:val="00E85825"/>
    <w:rsid w:val="00E85E84"/>
    <w:rsid w:val="00E90FDF"/>
    <w:rsid w:val="00E92345"/>
    <w:rsid w:val="00E92EBA"/>
    <w:rsid w:val="00E97B65"/>
    <w:rsid w:val="00E97FEE"/>
    <w:rsid w:val="00EA427A"/>
    <w:rsid w:val="00EA45A1"/>
    <w:rsid w:val="00EA6B31"/>
    <w:rsid w:val="00EA6CF6"/>
    <w:rsid w:val="00EB1352"/>
    <w:rsid w:val="00EB1C70"/>
    <w:rsid w:val="00EB6040"/>
    <w:rsid w:val="00EB62A1"/>
    <w:rsid w:val="00EB7500"/>
    <w:rsid w:val="00EC0F52"/>
    <w:rsid w:val="00EC1214"/>
    <w:rsid w:val="00EC32DE"/>
    <w:rsid w:val="00EC55C3"/>
    <w:rsid w:val="00ED0ACE"/>
    <w:rsid w:val="00ED1825"/>
    <w:rsid w:val="00ED560B"/>
    <w:rsid w:val="00EE22FE"/>
    <w:rsid w:val="00EE42BF"/>
    <w:rsid w:val="00EE7AF5"/>
    <w:rsid w:val="00EF09C3"/>
    <w:rsid w:val="00EF1287"/>
    <w:rsid w:val="00EF4AF9"/>
    <w:rsid w:val="00EF4B7E"/>
    <w:rsid w:val="00EF7027"/>
    <w:rsid w:val="00F009C4"/>
    <w:rsid w:val="00F00D2B"/>
    <w:rsid w:val="00F011C7"/>
    <w:rsid w:val="00F026E4"/>
    <w:rsid w:val="00F03144"/>
    <w:rsid w:val="00F05603"/>
    <w:rsid w:val="00F076A3"/>
    <w:rsid w:val="00F07D35"/>
    <w:rsid w:val="00F10E68"/>
    <w:rsid w:val="00F124B8"/>
    <w:rsid w:val="00F1322F"/>
    <w:rsid w:val="00F165DC"/>
    <w:rsid w:val="00F16A3E"/>
    <w:rsid w:val="00F17545"/>
    <w:rsid w:val="00F176F5"/>
    <w:rsid w:val="00F17B4B"/>
    <w:rsid w:val="00F24682"/>
    <w:rsid w:val="00F24B7F"/>
    <w:rsid w:val="00F26E98"/>
    <w:rsid w:val="00F271CD"/>
    <w:rsid w:val="00F33B66"/>
    <w:rsid w:val="00F41694"/>
    <w:rsid w:val="00F41CCA"/>
    <w:rsid w:val="00F42768"/>
    <w:rsid w:val="00F438CF"/>
    <w:rsid w:val="00F457EB"/>
    <w:rsid w:val="00F51861"/>
    <w:rsid w:val="00F5359D"/>
    <w:rsid w:val="00F57CB2"/>
    <w:rsid w:val="00F60F94"/>
    <w:rsid w:val="00F619F5"/>
    <w:rsid w:val="00F6334D"/>
    <w:rsid w:val="00F65155"/>
    <w:rsid w:val="00F70D76"/>
    <w:rsid w:val="00F72C96"/>
    <w:rsid w:val="00F75342"/>
    <w:rsid w:val="00F7744A"/>
    <w:rsid w:val="00F821F4"/>
    <w:rsid w:val="00F8383C"/>
    <w:rsid w:val="00F860F2"/>
    <w:rsid w:val="00F8711E"/>
    <w:rsid w:val="00F91A20"/>
    <w:rsid w:val="00F96742"/>
    <w:rsid w:val="00FA139D"/>
    <w:rsid w:val="00FA6283"/>
    <w:rsid w:val="00FA7A97"/>
    <w:rsid w:val="00FB0E09"/>
    <w:rsid w:val="00FB1BA1"/>
    <w:rsid w:val="00FB2FDA"/>
    <w:rsid w:val="00FC20B0"/>
    <w:rsid w:val="00FC2172"/>
    <w:rsid w:val="00FC4123"/>
    <w:rsid w:val="00FC5E5C"/>
    <w:rsid w:val="00FC6E17"/>
    <w:rsid w:val="00FD02C4"/>
    <w:rsid w:val="00FD05AC"/>
    <w:rsid w:val="00FD0A6C"/>
    <w:rsid w:val="00FD6BAB"/>
    <w:rsid w:val="00FE5D76"/>
    <w:rsid w:val="00FF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1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semiHidden="0" w:uiPriority="0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">
    <w:name w:val="Normal"/>
    <w:qFormat/>
    <w:rsid w:val="00C4308E"/>
    <w:pPr>
      <w:spacing w:line="276" w:lineRule="auto"/>
    </w:pPr>
    <w:rPr>
      <w:rFonts w:ascii="Times New Roman" w:hAnsi="Times New Roman"/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2351AB"/>
    <w:pPr>
      <w:keepNext/>
      <w:numPr>
        <w:numId w:val="10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"/>
    <w:next w:val="a"/>
    <w:link w:val="21"/>
    <w:uiPriority w:val="99"/>
    <w:qFormat/>
    <w:rsid w:val="002351AB"/>
    <w:pPr>
      <w:keepNext/>
      <w:numPr>
        <w:ilvl w:val="1"/>
        <w:numId w:val="10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"/>
    <w:next w:val="a"/>
    <w:link w:val="30"/>
    <w:uiPriority w:val="99"/>
    <w:qFormat/>
    <w:rsid w:val="002351AB"/>
    <w:pPr>
      <w:keepNext/>
      <w:numPr>
        <w:ilvl w:val="2"/>
        <w:numId w:val="10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2351AB"/>
    <w:pPr>
      <w:keepNext/>
      <w:numPr>
        <w:ilvl w:val="3"/>
        <w:numId w:val="10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"/>
    <w:next w:val="a"/>
    <w:link w:val="50"/>
    <w:uiPriority w:val="99"/>
    <w:qFormat/>
    <w:rsid w:val="002351AB"/>
    <w:pPr>
      <w:keepNext/>
      <w:numPr>
        <w:ilvl w:val="4"/>
        <w:numId w:val="10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"/>
    <w:next w:val="a"/>
    <w:link w:val="60"/>
    <w:uiPriority w:val="99"/>
    <w:qFormat/>
    <w:rsid w:val="002351AB"/>
    <w:pPr>
      <w:keepNext/>
      <w:numPr>
        <w:ilvl w:val="5"/>
        <w:numId w:val="10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"/>
    <w:next w:val="a"/>
    <w:link w:val="70"/>
    <w:uiPriority w:val="99"/>
    <w:qFormat/>
    <w:rsid w:val="002351AB"/>
    <w:pPr>
      <w:keepNext/>
      <w:numPr>
        <w:ilvl w:val="6"/>
        <w:numId w:val="10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"/>
    <w:next w:val="a"/>
    <w:link w:val="80"/>
    <w:uiPriority w:val="99"/>
    <w:qFormat/>
    <w:rsid w:val="002351AB"/>
    <w:pPr>
      <w:keepNext/>
      <w:numPr>
        <w:ilvl w:val="7"/>
        <w:numId w:val="10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"/>
    <w:next w:val="a"/>
    <w:link w:val="90"/>
    <w:uiPriority w:val="99"/>
    <w:qFormat/>
    <w:rsid w:val="002351AB"/>
    <w:pPr>
      <w:keepNext/>
      <w:numPr>
        <w:ilvl w:val="8"/>
        <w:numId w:val="10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basedOn w:val="a0"/>
    <w:link w:val="2"/>
    <w:uiPriority w:val="99"/>
    <w:locked/>
    <w:rsid w:val="00BF1FD7"/>
    <w:rPr>
      <w:rFonts w:ascii="Times New Roman" w:eastAsia="Times New Roman" w:hAnsi="Times New Roman"/>
      <w:b/>
      <w:sz w:val="24"/>
      <w:szCs w:val="20"/>
      <w:lang w:eastAsia="ar-SA"/>
    </w:rPr>
  </w:style>
  <w:style w:type="character" w:customStyle="1" w:styleId="30">
    <w:name w:val="Заголовок 3 Знак"/>
    <w:basedOn w:val="a0"/>
    <w:link w:val="3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40">
    <w:name w:val="Заголовок 4 Знак"/>
    <w:basedOn w:val="a0"/>
    <w:link w:val="4"/>
    <w:uiPriority w:val="99"/>
    <w:locked/>
    <w:rsid w:val="00553A73"/>
    <w:rPr>
      <w:rFonts w:ascii="Times New Roman" w:eastAsia="Times New Roman" w:hAnsi="Times New Roman"/>
      <w:sz w:val="28"/>
      <w:szCs w:val="20"/>
      <w:lang w:eastAsia="ar-SA"/>
    </w:rPr>
  </w:style>
  <w:style w:type="character" w:customStyle="1" w:styleId="50">
    <w:name w:val="Заголовок 5 Знак"/>
    <w:basedOn w:val="a0"/>
    <w:link w:val="5"/>
    <w:uiPriority w:val="99"/>
    <w:locked/>
    <w:rsid w:val="00553A73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60">
    <w:name w:val="Заголовок 6 Знак"/>
    <w:basedOn w:val="a0"/>
    <w:link w:val="6"/>
    <w:uiPriority w:val="99"/>
    <w:locked/>
    <w:rsid w:val="00553A73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70">
    <w:name w:val="Заголовок 7 Знак"/>
    <w:basedOn w:val="a0"/>
    <w:link w:val="7"/>
    <w:uiPriority w:val="99"/>
    <w:locked/>
    <w:rsid w:val="00553A73"/>
    <w:rPr>
      <w:rFonts w:ascii="Times New Roman" w:eastAsia="Times New Roman" w:hAnsi="Times New Roman"/>
      <w:b/>
      <w:sz w:val="20"/>
      <w:szCs w:val="20"/>
      <w:lang w:val="en-US" w:eastAsia="ar-SA"/>
    </w:rPr>
  </w:style>
  <w:style w:type="character" w:customStyle="1" w:styleId="80">
    <w:name w:val="Заголовок 8 Знак"/>
    <w:basedOn w:val="a0"/>
    <w:link w:val="8"/>
    <w:uiPriority w:val="99"/>
    <w:locked/>
    <w:rsid w:val="00553A73"/>
    <w:rPr>
      <w:rFonts w:ascii="Arial" w:eastAsia="Times New Roman" w:hAnsi="Arial"/>
      <w:i/>
      <w:sz w:val="20"/>
      <w:szCs w:val="20"/>
      <w:lang w:eastAsia="ar-SA"/>
    </w:rPr>
  </w:style>
  <w:style w:type="character" w:customStyle="1" w:styleId="90">
    <w:name w:val="Заголовок 9 Знак"/>
    <w:basedOn w:val="a0"/>
    <w:link w:val="9"/>
    <w:uiPriority w:val="99"/>
    <w:locked/>
    <w:rsid w:val="00553A73"/>
    <w:rPr>
      <w:rFonts w:ascii="Times New Roman" w:eastAsia="Times New Roman" w:hAnsi="Times New Roman"/>
      <w:sz w:val="24"/>
      <w:szCs w:val="20"/>
      <w:lang w:eastAsia="ar-SA"/>
    </w:rPr>
  </w:style>
  <w:style w:type="paragraph" w:styleId="a3">
    <w:name w:val="header"/>
    <w:basedOn w:val="a"/>
    <w:link w:val="a4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4">
    <w:name w:val="Верхний колонтитул Знак"/>
    <w:basedOn w:val="a0"/>
    <w:link w:val="a3"/>
    <w:uiPriority w:val="99"/>
    <w:locked/>
    <w:rsid w:val="00FC20B0"/>
    <w:rPr>
      <w:rFonts w:cs="Times New Roman"/>
      <w:sz w:val="22"/>
      <w:lang w:eastAsia="en-US"/>
    </w:rPr>
  </w:style>
  <w:style w:type="paragraph" w:styleId="a5">
    <w:name w:val="footer"/>
    <w:basedOn w:val="a"/>
    <w:link w:val="a6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6">
    <w:name w:val="Нижний колонтитул Знак"/>
    <w:basedOn w:val="a0"/>
    <w:link w:val="a5"/>
    <w:uiPriority w:val="99"/>
    <w:locked/>
    <w:rsid w:val="00FC20B0"/>
    <w:rPr>
      <w:rFonts w:cs="Times New Roman"/>
      <w:sz w:val="22"/>
      <w:lang w:eastAsia="en-US"/>
    </w:rPr>
  </w:style>
  <w:style w:type="table" w:styleId="a7">
    <w:name w:val="Table Grid"/>
    <w:basedOn w:val="a1"/>
    <w:uiPriority w:val="99"/>
    <w:rsid w:val="000F736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8Num2z0">
    <w:name w:val="WW8Num2z0"/>
    <w:uiPriority w:val="99"/>
    <w:rsid w:val="002351AB"/>
    <w:rPr>
      <w:sz w:val="24"/>
    </w:rPr>
  </w:style>
  <w:style w:type="character" w:customStyle="1" w:styleId="41">
    <w:name w:val="Основной шрифт абзаца4"/>
    <w:uiPriority w:val="99"/>
    <w:rsid w:val="002351AB"/>
  </w:style>
  <w:style w:type="character" w:customStyle="1" w:styleId="31">
    <w:name w:val="Основной шрифт абзаца3"/>
    <w:uiPriority w:val="99"/>
    <w:rsid w:val="002351AB"/>
  </w:style>
  <w:style w:type="character" w:customStyle="1" w:styleId="WW8Num3z0">
    <w:name w:val="WW8Num3z0"/>
    <w:uiPriority w:val="99"/>
    <w:rsid w:val="002351AB"/>
    <w:rPr>
      <w:rFonts w:ascii="Times New Roman" w:hAnsi="Times New Roman"/>
    </w:rPr>
  </w:style>
  <w:style w:type="character" w:customStyle="1" w:styleId="WW8Num5z0">
    <w:name w:val="WW8Num5z0"/>
    <w:uiPriority w:val="99"/>
    <w:rsid w:val="002351AB"/>
    <w:rPr>
      <w:b/>
    </w:rPr>
  </w:style>
  <w:style w:type="character" w:customStyle="1" w:styleId="WW8Num7z0">
    <w:name w:val="WW8Num7z0"/>
    <w:uiPriority w:val="99"/>
    <w:rsid w:val="002351AB"/>
    <w:rPr>
      <w:b/>
    </w:rPr>
  </w:style>
  <w:style w:type="character" w:customStyle="1" w:styleId="WW8Num8z0">
    <w:name w:val="WW8Num8z0"/>
    <w:uiPriority w:val="99"/>
    <w:rsid w:val="002351AB"/>
    <w:rPr>
      <w:b/>
    </w:rPr>
  </w:style>
  <w:style w:type="character" w:customStyle="1" w:styleId="WW8Num9z0">
    <w:name w:val="WW8Num9z0"/>
    <w:uiPriority w:val="99"/>
    <w:rsid w:val="002351AB"/>
    <w:rPr>
      <w:rFonts w:ascii="Symbol" w:hAnsi="Symbol"/>
    </w:rPr>
  </w:style>
  <w:style w:type="character" w:customStyle="1" w:styleId="WW8Num11z0">
    <w:name w:val="WW8Num11z0"/>
    <w:uiPriority w:val="99"/>
    <w:rsid w:val="002351AB"/>
    <w:rPr>
      <w:b/>
    </w:rPr>
  </w:style>
  <w:style w:type="character" w:customStyle="1" w:styleId="WW8Num14z0">
    <w:name w:val="WW8Num14z0"/>
    <w:uiPriority w:val="99"/>
    <w:rsid w:val="002351AB"/>
    <w:rPr>
      <w:b/>
    </w:rPr>
  </w:style>
  <w:style w:type="character" w:customStyle="1" w:styleId="WW8Num19z0">
    <w:name w:val="WW8Num19z0"/>
    <w:uiPriority w:val="99"/>
    <w:rsid w:val="002351AB"/>
    <w:rPr>
      <w:sz w:val="28"/>
    </w:rPr>
  </w:style>
  <w:style w:type="character" w:customStyle="1" w:styleId="WW8NumSt5z0">
    <w:name w:val="WW8NumSt5z0"/>
    <w:uiPriority w:val="99"/>
    <w:rsid w:val="002351AB"/>
    <w:rPr>
      <w:rFonts w:ascii="Times New Roman" w:hAnsi="Times New Roman"/>
    </w:rPr>
  </w:style>
  <w:style w:type="character" w:customStyle="1" w:styleId="WW8NumSt6z0">
    <w:name w:val="WW8NumSt6z0"/>
    <w:uiPriority w:val="99"/>
    <w:rsid w:val="002351AB"/>
    <w:rPr>
      <w:rFonts w:ascii="Times New Roman" w:hAnsi="Times New Roman"/>
    </w:rPr>
  </w:style>
  <w:style w:type="character" w:customStyle="1" w:styleId="WW8NumSt7z0">
    <w:name w:val="WW8NumSt7z0"/>
    <w:uiPriority w:val="99"/>
    <w:rsid w:val="002351AB"/>
    <w:rPr>
      <w:rFonts w:ascii="Times New Roman" w:hAnsi="Times New Roman"/>
    </w:rPr>
  </w:style>
  <w:style w:type="character" w:customStyle="1" w:styleId="20">
    <w:name w:val="Основной шрифт абзаца2"/>
    <w:uiPriority w:val="99"/>
    <w:rsid w:val="002351AB"/>
  </w:style>
  <w:style w:type="character" w:styleId="a8">
    <w:name w:val="page number"/>
    <w:basedOn w:val="20"/>
    <w:uiPriority w:val="99"/>
    <w:rsid w:val="002351AB"/>
    <w:rPr>
      <w:rFonts w:cs="Times New Roman"/>
    </w:rPr>
  </w:style>
  <w:style w:type="character" w:customStyle="1" w:styleId="11">
    <w:name w:val="Основной шрифт абзаца1"/>
    <w:uiPriority w:val="99"/>
    <w:rsid w:val="002351AB"/>
  </w:style>
  <w:style w:type="character" w:styleId="a9">
    <w:name w:val="Hyperlink"/>
    <w:basedOn w:val="a0"/>
    <w:uiPriority w:val="99"/>
    <w:rsid w:val="002351AB"/>
    <w:rPr>
      <w:rFonts w:cs="Times New Roman"/>
      <w:color w:val="0000FF"/>
      <w:u w:val="single"/>
    </w:rPr>
  </w:style>
  <w:style w:type="character" w:customStyle="1" w:styleId="aa">
    <w:name w:val="Маркеры списка"/>
    <w:uiPriority w:val="99"/>
    <w:rsid w:val="002351AB"/>
    <w:rPr>
      <w:rFonts w:ascii="OpenSymbol" w:eastAsia="OpenSymbol" w:hAnsi="OpenSymbol"/>
    </w:rPr>
  </w:style>
  <w:style w:type="paragraph" w:customStyle="1" w:styleId="ab">
    <w:name w:val="Заголовок"/>
    <w:basedOn w:val="a"/>
    <w:next w:val="ac"/>
    <w:uiPriority w:val="99"/>
    <w:rsid w:val="002351AB"/>
    <w:pPr>
      <w:keepNext/>
      <w:spacing w:before="240" w:after="120" w:line="240" w:lineRule="auto"/>
    </w:pPr>
    <w:rPr>
      <w:rFonts w:ascii="Arial" w:hAnsi="Arial" w:cs="Tahoma"/>
      <w:sz w:val="28"/>
      <w:szCs w:val="28"/>
      <w:lang w:eastAsia="ar-SA"/>
    </w:rPr>
  </w:style>
  <w:style w:type="paragraph" w:styleId="ac">
    <w:name w:val="Body Text"/>
    <w:basedOn w:val="a"/>
    <w:link w:val="ad"/>
    <w:uiPriority w:val="99"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character" w:customStyle="1" w:styleId="ad">
    <w:name w:val="Основной текст Знак"/>
    <w:basedOn w:val="a0"/>
    <w:link w:val="ac"/>
    <w:uiPriority w:val="99"/>
    <w:semiHidden/>
    <w:locked/>
    <w:rsid w:val="00553A73"/>
    <w:rPr>
      <w:rFonts w:ascii="Times New Roman" w:hAnsi="Times New Roman" w:cs="Times New Roman"/>
      <w:sz w:val="24"/>
      <w:lang w:eastAsia="en-US"/>
    </w:rPr>
  </w:style>
  <w:style w:type="paragraph" w:styleId="ae">
    <w:name w:val="List"/>
    <w:basedOn w:val="ac"/>
    <w:uiPriority w:val="99"/>
    <w:rsid w:val="002351AB"/>
    <w:rPr>
      <w:rFonts w:ascii="Arial" w:hAnsi="Arial" w:cs="Tahoma"/>
    </w:rPr>
  </w:style>
  <w:style w:type="paragraph" w:customStyle="1" w:styleId="32">
    <w:name w:val="Название3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"/>
    <w:uiPriority w:val="99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"/>
    <w:link w:val="af0"/>
    <w:uiPriority w:val="99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character" w:customStyle="1" w:styleId="af0">
    <w:name w:val="Основной текст с отступом Знак"/>
    <w:basedOn w:val="a0"/>
    <w:link w:val="af"/>
    <w:uiPriority w:val="99"/>
    <w:locked/>
    <w:rsid w:val="00091A11"/>
    <w:rPr>
      <w:rFonts w:ascii="Times New Roman" w:hAnsi="Times New Roman" w:cs="Times New Roman"/>
      <w:sz w:val="24"/>
      <w:lang w:eastAsia="ar-SA" w:bidi="ar-SA"/>
    </w:rPr>
  </w:style>
  <w:style w:type="paragraph" w:customStyle="1" w:styleId="af1">
    <w:name w:val="Îáû÷íûé"/>
    <w:uiPriority w:val="99"/>
    <w:rsid w:val="002351AB"/>
    <w:pPr>
      <w:suppressAutoHyphens/>
    </w:pPr>
    <w:rPr>
      <w:rFonts w:ascii="Times New Roman" w:hAnsi="Times New Roman"/>
      <w:sz w:val="20"/>
      <w:szCs w:val="20"/>
      <w:lang w:eastAsia="ar-SA"/>
    </w:rPr>
  </w:style>
  <w:style w:type="paragraph" w:customStyle="1" w:styleId="210">
    <w:name w:val="Основной текст с отступом 21"/>
    <w:basedOn w:val="a"/>
    <w:uiPriority w:val="99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"/>
    <w:uiPriority w:val="99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uiPriority w:val="99"/>
    <w:rsid w:val="002351AB"/>
    <w:pPr>
      <w:suppressAutoHyphens/>
    </w:pPr>
    <w:rPr>
      <w:rFonts w:ascii="Times New Roman" w:hAnsi="Times New Roman"/>
      <w:sz w:val="20"/>
      <w:szCs w:val="20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"/>
    <w:uiPriority w:val="99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uiPriority w:val="99"/>
    <w:rsid w:val="002351AB"/>
    <w:pPr>
      <w:suppressAutoHyphens/>
    </w:pPr>
    <w:rPr>
      <w:rFonts w:ascii="Times New Roman" w:hAnsi="Times New Roman"/>
      <w:sz w:val="24"/>
      <w:szCs w:val="20"/>
      <w:lang w:eastAsia="ar-SA"/>
    </w:rPr>
  </w:style>
  <w:style w:type="paragraph" w:customStyle="1" w:styleId="110">
    <w:name w:val="Заголовок 11"/>
    <w:basedOn w:val="16"/>
    <w:next w:val="16"/>
    <w:uiPriority w:val="99"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uiPriority w:val="99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uiPriority w:val="99"/>
    <w:rsid w:val="002351AB"/>
    <w:pPr>
      <w:keepNext/>
      <w:ind w:firstLine="567"/>
    </w:pPr>
    <w:rPr>
      <w:position w:val="3"/>
    </w:rPr>
  </w:style>
  <w:style w:type="paragraph" w:customStyle="1" w:styleId="410">
    <w:name w:val="Заголовок 41"/>
    <w:basedOn w:val="16"/>
    <w:next w:val="16"/>
    <w:uiPriority w:val="99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"/>
    <w:next w:val="a"/>
    <w:uiPriority w:val="99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1">
    <w:name w:val="çàãîëîâîê 7"/>
    <w:basedOn w:val="af1"/>
    <w:next w:val="af1"/>
    <w:uiPriority w:val="99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"/>
    <w:uiPriority w:val="99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"/>
    <w:next w:val="af3"/>
    <w:link w:val="af4"/>
    <w:uiPriority w:val="99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character" w:customStyle="1" w:styleId="af4">
    <w:name w:val="Название Знак"/>
    <w:basedOn w:val="a0"/>
    <w:link w:val="af2"/>
    <w:uiPriority w:val="99"/>
    <w:locked/>
    <w:rsid w:val="00553A73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styleId="af3">
    <w:name w:val="Subtitle"/>
    <w:basedOn w:val="ab"/>
    <w:next w:val="ac"/>
    <w:link w:val="af5"/>
    <w:uiPriority w:val="99"/>
    <w:qFormat/>
    <w:rsid w:val="002351AB"/>
    <w:pPr>
      <w:jc w:val="center"/>
    </w:pPr>
    <w:rPr>
      <w:i/>
      <w:iCs/>
    </w:rPr>
  </w:style>
  <w:style w:type="character" w:customStyle="1" w:styleId="af5">
    <w:name w:val="Подзаголовок Знак"/>
    <w:basedOn w:val="a0"/>
    <w:link w:val="af3"/>
    <w:uiPriority w:val="99"/>
    <w:locked/>
    <w:rsid w:val="00553A73"/>
    <w:rPr>
      <w:rFonts w:ascii="Cambria" w:hAnsi="Cambria" w:cs="Times New Roman"/>
      <w:sz w:val="24"/>
      <w:szCs w:val="24"/>
      <w:lang w:eastAsia="en-US"/>
    </w:rPr>
  </w:style>
  <w:style w:type="paragraph" w:customStyle="1" w:styleId="af6">
    <w:name w:val="Абзац с интервалом"/>
    <w:basedOn w:val="a"/>
    <w:uiPriority w:val="99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7">
    <w:name w:val="Абзац без интервала"/>
    <w:basedOn w:val="a"/>
    <w:uiPriority w:val="99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"/>
    <w:uiPriority w:val="99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"/>
    <w:next w:val="a"/>
    <w:link w:val="1a"/>
    <w:uiPriority w:val="99"/>
    <w:rsid w:val="002351AB"/>
    <w:pPr>
      <w:spacing w:line="240" w:lineRule="auto"/>
    </w:pPr>
    <w:rPr>
      <w:sz w:val="20"/>
      <w:szCs w:val="20"/>
      <w:lang w:eastAsia="ar-SA"/>
    </w:rPr>
  </w:style>
  <w:style w:type="paragraph" w:styleId="25">
    <w:name w:val="toc 2"/>
    <w:basedOn w:val="a"/>
    <w:next w:val="a"/>
    <w:uiPriority w:val="9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"/>
    <w:next w:val="a"/>
    <w:uiPriority w:val="9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"/>
    <w:next w:val="a"/>
    <w:uiPriority w:val="99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1">
    <w:name w:val="toc 5"/>
    <w:basedOn w:val="a"/>
    <w:next w:val="a"/>
    <w:uiPriority w:val="99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1">
    <w:name w:val="toc 6"/>
    <w:basedOn w:val="a"/>
    <w:next w:val="a"/>
    <w:uiPriority w:val="99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2">
    <w:name w:val="toc 7"/>
    <w:basedOn w:val="a"/>
    <w:next w:val="a"/>
    <w:uiPriority w:val="99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1">
    <w:name w:val="toc 8"/>
    <w:basedOn w:val="a"/>
    <w:next w:val="a"/>
    <w:uiPriority w:val="99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1">
    <w:name w:val="toc 9"/>
    <w:basedOn w:val="a"/>
    <w:next w:val="a"/>
    <w:uiPriority w:val="99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"/>
    <w:uiPriority w:val="99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"/>
    <w:uiPriority w:val="99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8">
    <w:name w:val="Содержимое таблицы"/>
    <w:basedOn w:val="a"/>
    <w:uiPriority w:val="99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9">
    <w:name w:val="Заголовок таблицы"/>
    <w:basedOn w:val="af8"/>
    <w:uiPriority w:val="99"/>
    <w:rsid w:val="002351AB"/>
    <w:pPr>
      <w:jc w:val="center"/>
    </w:pPr>
    <w:rPr>
      <w:b/>
      <w:bCs/>
    </w:rPr>
  </w:style>
  <w:style w:type="paragraph" w:customStyle="1" w:styleId="afa">
    <w:name w:val="Содержимое врезки"/>
    <w:basedOn w:val="ac"/>
    <w:uiPriority w:val="99"/>
    <w:rsid w:val="002351AB"/>
  </w:style>
  <w:style w:type="paragraph" w:customStyle="1" w:styleId="1c">
    <w:name w:val="Абзац списка1"/>
    <w:basedOn w:val="a"/>
    <w:uiPriority w:val="99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uiPriority w:val="99"/>
    <w:rsid w:val="002351AB"/>
    <w:pPr>
      <w:widowControl/>
      <w:numPr>
        <w:numId w:val="11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b">
    <w:name w:val="Balloon Text"/>
    <w:basedOn w:val="a"/>
    <w:link w:val="afc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eastAsia="ar-SA"/>
    </w:rPr>
  </w:style>
  <w:style w:type="character" w:customStyle="1" w:styleId="afc">
    <w:name w:val="Текст выноски Знак"/>
    <w:basedOn w:val="a0"/>
    <w:link w:val="afb"/>
    <w:uiPriority w:val="99"/>
    <w:locked/>
    <w:rsid w:val="00BF1FD7"/>
    <w:rPr>
      <w:rFonts w:ascii="Tahoma" w:hAnsi="Tahoma" w:cs="Times New Roman"/>
      <w:sz w:val="16"/>
      <w:lang w:eastAsia="ar-SA" w:bidi="ar-SA"/>
    </w:rPr>
  </w:style>
  <w:style w:type="paragraph" w:customStyle="1" w:styleId="FR2">
    <w:name w:val="FR2"/>
    <w:uiPriority w:val="99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  <w:szCs w:val="20"/>
    </w:rPr>
  </w:style>
  <w:style w:type="paragraph" w:customStyle="1" w:styleId="ConsPlusNormal">
    <w:name w:val="ConsPlusNormal"/>
    <w:uiPriority w:val="99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styleId="27">
    <w:name w:val="Body Text 2"/>
    <w:basedOn w:val="a"/>
    <w:link w:val="28"/>
    <w:uiPriority w:val="99"/>
    <w:rsid w:val="00544B75"/>
    <w:pPr>
      <w:spacing w:after="120" w:line="480" w:lineRule="auto"/>
    </w:pPr>
  </w:style>
  <w:style w:type="character" w:customStyle="1" w:styleId="28">
    <w:name w:val="Основной текст 2 Знак"/>
    <w:basedOn w:val="a0"/>
    <w:link w:val="27"/>
    <w:uiPriority w:val="99"/>
    <w:locked/>
    <w:rsid w:val="00544B75"/>
    <w:rPr>
      <w:rFonts w:ascii="Times New Roman" w:hAnsi="Times New Roman" w:cs="Times New Roman"/>
      <w:sz w:val="22"/>
      <w:lang w:eastAsia="en-US"/>
    </w:rPr>
  </w:style>
  <w:style w:type="paragraph" w:styleId="afd">
    <w:name w:val="List Paragraph"/>
    <w:basedOn w:val="a"/>
    <w:uiPriority w:val="99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e">
    <w:name w:val="Plain Text"/>
    <w:basedOn w:val="a"/>
    <w:link w:val="aff"/>
    <w:uiPriority w:val="99"/>
    <w:rsid w:val="00486219"/>
    <w:pPr>
      <w:spacing w:line="240" w:lineRule="auto"/>
    </w:pPr>
    <w:rPr>
      <w:rFonts w:ascii="Courier New" w:eastAsia="MS Mincho" w:hAnsi="Courier New"/>
      <w:sz w:val="20"/>
      <w:szCs w:val="20"/>
      <w:lang w:eastAsia="ja-JP"/>
    </w:rPr>
  </w:style>
  <w:style w:type="character" w:customStyle="1" w:styleId="aff">
    <w:name w:val="Текст Знак"/>
    <w:basedOn w:val="a0"/>
    <w:link w:val="afe"/>
    <w:uiPriority w:val="99"/>
    <w:locked/>
    <w:rsid w:val="00486219"/>
    <w:rPr>
      <w:rFonts w:ascii="Courier New" w:eastAsia="MS Mincho" w:hAnsi="Courier New" w:cs="Times New Roman"/>
      <w:lang w:eastAsia="ja-JP"/>
    </w:rPr>
  </w:style>
  <w:style w:type="character" w:styleId="aff0">
    <w:name w:val="Strong"/>
    <w:basedOn w:val="a0"/>
    <w:uiPriority w:val="99"/>
    <w:qFormat/>
    <w:rsid w:val="006648E4"/>
    <w:rPr>
      <w:rFonts w:cs="Times New Roman"/>
      <w:b/>
    </w:rPr>
  </w:style>
  <w:style w:type="paragraph" w:styleId="aff1">
    <w:name w:val="No Spacing"/>
    <w:uiPriority w:val="99"/>
    <w:qFormat/>
    <w:rsid w:val="006648E4"/>
    <w:rPr>
      <w:lang w:eastAsia="en-US"/>
    </w:rPr>
  </w:style>
  <w:style w:type="paragraph" w:customStyle="1" w:styleId="aff2">
    <w:name w:val="Стиль абзаца"/>
    <w:basedOn w:val="a"/>
    <w:autoRedefine/>
    <w:uiPriority w:val="99"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1a">
    <w:name w:val="Оглавление 1 Знак"/>
    <w:link w:val="19"/>
    <w:uiPriority w:val="99"/>
    <w:locked/>
    <w:rsid w:val="00BF1FD7"/>
    <w:rPr>
      <w:rFonts w:ascii="Times New Roman" w:hAnsi="Times New Roman"/>
      <w:lang w:eastAsia="ar-SA" w:bidi="ar-SA"/>
    </w:rPr>
  </w:style>
  <w:style w:type="paragraph" w:styleId="aff3">
    <w:name w:val="Normal (Web)"/>
    <w:basedOn w:val="a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uiPriority w:val="99"/>
    <w:rsid w:val="00BF1FD7"/>
  </w:style>
  <w:style w:type="paragraph" w:styleId="29">
    <w:name w:val="Body Text Indent 2"/>
    <w:basedOn w:val="a"/>
    <w:link w:val="2a"/>
    <w:uiPriority w:val="99"/>
    <w:rsid w:val="00BF1FD7"/>
    <w:pPr>
      <w:spacing w:after="120" w:line="480" w:lineRule="auto"/>
      <w:ind w:left="283"/>
    </w:pPr>
    <w:rPr>
      <w:rFonts w:eastAsia="Times New Roman"/>
      <w:sz w:val="20"/>
      <w:szCs w:val="20"/>
      <w:lang w:eastAsia="ar-SA"/>
    </w:rPr>
  </w:style>
  <w:style w:type="character" w:customStyle="1" w:styleId="2a">
    <w:name w:val="Основной текст с отступом 2 Знак"/>
    <w:basedOn w:val="a0"/>
    <w:link w:val="29"/>
    <w:uiPriority w:val="99"/>
    <w:locked/>
    <w:rsid w:val="00BF1FD7"/>
    <w:rPr>
      <w:rFonts w:ascii="Times New Roman" w:hAnsi="Times New Roman" w:cs="Times New Roman"/>
      <w:lang w:eastAsia="ar-SA" w:bidi="ar-SA"/>
    </w:rPr>
  </w:style>
  <w:style w:type="paragraph" w:styleId="aff4">
    <w:name w:val="Block Text"/>
    <w:basedOn w:val="a"/>
    <w:uiPriority w:val="99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"/>
    <w:link w:val="HTML0"/>
    <w:uiPriority w:val="99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locked/>
    <w:rsid w:val="00BF1FD7"/>
    <w:rPr>
      <w:rFonts w:ascii="Courier New" w:hAnsi="Courier New" w:cs="Times New Roman"/>
      <w:color w:val="000000"/>
    </w:rPr>
  </w:style>
  <w:style w:type="paragraph" w:styleId="aff5">
    <w:name w:val="Document Map"/>
    <w:basedOn w:val="a"/>
    <w:link w:val="aff6"/>
    <w:uiPriority w:val="99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eastAsia="ru-RU"/>
    </w:rPr>
  </w:style>
  <w:style w:type="character" w:customStyle="1" w:styleId="aff6">
    <w:name w:val="Схема документа Знак"/>
    <w:basedOn w:val="a0"/>
    <w:link w:val="aff5"/>
    <w:uiPriority w:val="99"/>
    <w:locked/>
    <w:rsid w:val="00BF1FD7"/>
    <w:rPr>
      <w:rFonts w:ascii="Tahoma" w:hAnsi="Tahoma" w:cs="Times New Roman"/>
      <w:sz w:val="16"/>
    </w:rPr>
  </w:style>
  <w:style w:type="character" w:styleId="aff7">
    <w:name w:val="FollowedHyperlink"/>
    <w:basedOn w:val="a0"/>
    <w:uiPriority w:val="99"/>
    <w:rsid w:val="00BF1FD7"/>
    <w:rPr>
      <w:rFonts w:cs="Times New Roman"/>
      <w:color w:val="800080"/>
      <w:u w:val="single"/>
    </w:rPr>
  </w:style>
  <w:style w:type="paragraph" w:styleId="aff8">
    <w:name w:val="footnote text"/>
    <w:basedOn w:val="a"/>
    <w:link w:val="aff9"/>
    <w:uiPriority w:val="99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eastAsia="ru-RU"/>
    </w:rPr>
  </w:style>
  <w:style w:type="character" w:customStyle="1" w:styleId="aff9">
    <w:name w:val="Текст сноски Знак"/>
    <w:basedOn w:val="a0"/>
    <w:link w:val="aff8"/>
    <w:uiPriority w:val="99"/>
    <w:locked/>
    <w:rsid w:val="00BF1FD7"/>
    <w:rPr>
      <w:rFonts w:ascii="Arial" w:hAnsi="Arial" w:cs="Times New Roman"/>
    </w:rPr>
  </w:style>
  <w:style w:type="character" w:styleId="affa">
    <w:name w:val="footnote reference"/>
    <w:basedOn w:val="a0"/>
    <w:uiPriority w:val="99"/>
    <w:rsid w:val="00BF1FD7"/>
    <w:rPr>
      <w:rFonts w:cs="Times New Roman"/>
      <w:vertAlign w:val="superscript"/>
    </w:rPr>
  </w:style>
  <w:style w:type="paragraph" w:customStyle="1" w:styleId="affb">
    <w:name w:val="ПЗ текст"/>
    <w:basedOn w:val="a"/>
    <w:link w:val="1d"/>
    <w:autoRedefine/>
    <w:uiPriority w:val="99"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hAnsi="Arial"/>
      <w:szCs w:val="20"/>
      <w:lang w:eastAsia="ru-RU"/>
    </w:rPr>
  </w:style>
  <w:style w:type="character" w:customStyle="1" w:styleId="1d">
    <w:name w:val="ПЗ текст Знак1"/>
    <w:link w:val="affb"/>
    <w:uiPriority w:val="99"/>
    <w:locked/>
    <w:rsid w:val="00BF1FD7"/>
    <w:rPr>
      <w:rFonts w:ascii="Arial" w:hAnsi="Arial"/>
      <w:sz w:val="24"/>
    </w:rPr>
  </w:style>
  <w:style w:type="paragraph" w:customStyle="1" w:styleId="Header2FrontPage">
    <w:name w:val="Header2 Front Page"/>
    <w:uiPriority w:val="99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szCs w:val="20"/>
      <w:lang w:val="en-GB" w:eastAsia="en-US"/>
    </w:rPr>
  </w:style>
  <w:style w:type="character" w:styleId="affc">
    <w:name w:val="Emphasis"/>
    <w:basedOn w:val="a0"/>
    <w:uiPriority w:val="99"/>
    <w:qFormat/>
    <w:rsid w:val="00BF1FD7"/>
    <w:rPr>
      <w:rFonts w:cs="Times New Roman"/>
      <w:i/>
    </w:rPr>
  </w:style>
  <w:style w:type="paragraph" w:customStyle="1" w:styleId="1e">
    <w:name w:val="Подзаголовок1"/>
    <w:basedOn w:val="1"/>
    <w:next w:val="a"/>
    <w:uiPriority w:val="99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eastAsia="ru-RU"/>
    </w:rPr>
  </w:style>
  <w:style w:type="character" w:customStyle="1" w:styleId="apple-style-span">
    <w:name w:val="apple-style-span"/>
    <w:uiPriority w:val="99"/>
    <w:rsid w:val="00BF1FD7"/>
  </w:style>
  <w:style w:type="paragraph" w:customStyle="1" w:styleId="affd">
    <w:name w:val="ТЕКСТ"/>
    <w:basedOn w:val="a"/>
    <w:uiPriority w:val="99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ffe">
    <w:name w:val="List Bullet"/>
    <w:basedOn w:val="a"/>
    <w:uiPriority w:val="99"/>
    <w:rsid w:val="00BF1FD7"/>
    <w:pPr>
      <w:tabs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f">
    <w:name w:val="caption"/>
    <w:basedOn w:val="a"/>
    <w:next w:val="a"/>
    <w:uiPriority w:val="99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"/>
    <w:uiPriority w:val="99"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1">
    <w:name w:val="Table Normal1"/>
    <w:uiPriority w:val="99"/>
    <w:semiHidden/>
    <w:rsid w:val="00BF1FD7"/>
    <w:pPr>
      <w:widowControl w:val="0"/>
    </w:pPr>
    <w:rPr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/>
      <w:b/>
      <w:i/>
      <w:color w:val="000000"/>
      <w:sz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/>
      <w:i/>
      <w:color w:val="000000"/>
      <w:sz w:val="20"/>
    </w:rPr>
  </w:style>
  <w:style w:type="paragraph" w:customStyle="1" w:styleId="Style46">
    <w:name w:val="Style46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/>
      <w:i/>
      <w:color w:val="000000"/>
      <w:sz w:val="18"/>
    </w:rPr>
  </w:style>
  <w:style w:type="paragraph" w:customStyle="1" w:styleId="Style34">
    <w:name w:val="Style34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/>
      <w:color w:val="000000"/>
      <w:spacing w:val="10"/>
      <w:sz w:val="26"/>
    </w:rPr>
  </w:style>
  <w:style w:type="character" w:customStyle="1" w:styleId="FontStyle83">
    <w:name w:val="Font Style83"/>
    <w:uiPriority w:val="99"/>
    <w:rsid w:val="00BF1FD7"/>
    <w:rPr>
      <w:rFonts w:ascii="Arial" w:hAnsi="Arial"/>
      <w:color w:val="000000"/>
      <w:sz w:val="26"/>
    </w:rPr>
  </w:style>
  <w:style w:type="character" w:customStyle="1" w:styleId="FontStyle97">
    <w:name w:val="Font Style97"/>
    <w:uiPriority w:val="99"/>
    <w:rsid w:val="00BF1FD7"/>
    <w:rPr>
      <w:rFonts w:ascii="Candara" w:hAnsi="Candara"/>
      <w:color w:val="000000"/>
      <w:sz w:val="20"/>
    </w:rPr>
  </w:style>
  <w:style w:type="paragraph" w:customStyle="1" w:styleId="Style13">
    <w:name w:val="Style13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/>
      <w:color w:val="000000"/>
      <w:sz w:val="20"/>
    </w:rPr>
  </w:style>
  <w:style w:type="character" w:customStyle="1" w:styleId="FontStyle112">
    <w:name w:val="Font Style112"/>
    <w:uiPriority w:val="99"/>
    <w:rsid w:val="00BF1FD7"/>
    <w:rPr>
      <w:rFonts w:ascii="Calibri" w:hAnsi="Calibri"/>
      <w:color w:val="000000"/>
      <w:spacing w:val="280"/>
      <w:sz w:val="12"/>
    </w:rPr>
  </w:style>
  <w:style w:type="paragraph" w:customStyle="1" w:styleId="Style58">
    <w:name w:val="Style5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/>
      <w:i/>
      <w:color w:val="000000"/>
      <w:sz w:val="26"/>
    </w:rPr>
  </w:style>
  <w:style w:type="character" w:customStyle="1" w:styleId="FontStyle84">
    <w:name w:val="Font Style84"/>
    <w:uiPriority w:val="99"/>
    <w:rsid w:val="00BF1FD7"/>
    <w:rPr>
      <w:rFonts w:ascii="Calibri" w:hAnsi="Calibri"/>
      <w:color w:val="000000"/>
      <w:sz w:val="16"/>
    </w:rPr>
  </w:style>
  <w:style w:type="paragraph" w:customStyle="1" w:styleId="Style1">
    <w:name w:val="Style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/>
      <w:i/>
      <w:color w:val="000000"/>
      <w:spacing w:val="10"/>
      <w:sz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/>
      <w:i/>
      <w:color w:val="000000"/>
      <w:sz w:val="12"/>
    </w:rPr>
  </w:style>
  <w:style w:type="paragraph" w:customStyle="1" w:styleId="Style45">
    <w:name w:val="Style4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2">
    <w:name w:val="Style12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/>
      <w:i/>
      <w:color w:val="000000"/>
      <w:sz w:val="10"/>
    </w:rPr>
  </w:style>
  <w:style w:type="character" w:customStyle="1" w:styleId="FontStyle90">
    <w:name w:val="Font Style90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7">
    <w:name w:val="Style17"/>
    <w:basedOn w:val="a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/>
      <w:i/>
      <w:smallCaps/>
      <w:color w:val="000000"/>
      <w:sz w:val="24"/>
    </w:rPr>
  </w:style>
  <w:style w:type="paragraph" w:customStyle="1" w:styleId="Style31">
    <w:name w:val="Style3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98225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2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6</Pages>
  <Words>5563</Words>
  <Characters>31712</Characters>
  <Application>Microsoft Office Word</Application>
  <DocSecurity>0</DocSecurity>
  <Lines>264</Lines>
  <Paragraphs>74</Paragraphs>
  <ScaleCrop>false</ScaleCrop>
  <Company>Microsoft</Company>
  <LinksUpToDate>false</LinksUpToDate>
  <CharactersWithSpaces>37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Рустем Хабибуллин</dc:creator>
  <cp:keywords/>
  <dc:description>v270311</dc:description>
  <cp:lastModifiedBy>Admin</cp:lastModifiedBy>
  <cp:revision>11</cp:revision>
  <cp:lastPrinted>2016-07-24T15:00:00Z</cp:lastPrinted>
  <dcterms:created xsi:type="dcterms:W3CDTF">2016-08-02T06:21:00Z</dcterms:created>
  <dcterms:modified xsi:type="dcterms:W3CDTF">2016-09-05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ачальный_№_сквозной_нумерации">
    <vt:lpwstr>5</vt:lpwstr>
  </property>
  <property fmtid="{D5CDD505-2E9C-101B-9397-08002B2CF9AE}" pid="3" name="ГИП">
    <vt:lpwstr>*</vt:lpwstr>
  </property>
  <property fmtid="{D5CDD505-2E9C-101B-9397-08002B2CF9AE}" pid="4" name="Н. контр.">
    <vt:lpwstr>*</vt:lpwstr>
  </property>
  <property fmtid="{D5CDD505-2E9C-101B-9397-08002B2CF9AE}" pid="5" name="Нач. отд.">
    <vt:lpwstr>*</vt:lpwstr>
  </property>
  <property fmtid="{D5CDD505-2E9C-101B-9397-08002B2CF9AE}" pid="6" name="Гл. спец.">
    <vt:lpwstr>*</vt:lpwstr>
  </property>
  <property fmtid="{D5CDD505-2E9C-101B-9397-08002B2CF9AE}" pid="7" name="Разработал">
    <vt:lpwstr>*</vt:lpwstr>
  </property>
  <property fmtid="{D5CDD505-2E9C-101B-9397-08002B2CF9AE}" pid="8" name="номер_договора">
    <vt:lpwstr>***.*-**</vt:lpwstr>
  </property>
</Properties>
</file>